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5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6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7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8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9.xml" ContentType="application/vnd.openxmlformats-officedocument.theme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theme/theme20.xml" ContentType="application/vnd.openxmlformats-officedocument.theme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21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theme/theme22.xml" ContentType="application/vnd.openxmlformats-officedocument.theme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23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4.xml" ContentType="application/vnd.openxmlformats-officedocument.theme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theme/theme25.xml" ContentType="application/vnd.openxmlformats-officedocument.theme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theme/theme26.xml" ContentType="application/vnd.openxmlformats-officedocument.theme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theme/theme27.xml" ContentType="application/vnd.openxmlformats-officedocument.theme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theme/theme28.xml" ContentType="application/vnd.openxmlformats-officedocument.theme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theme/theme29.xml" ContentType="application/vnd.openxmlformats-officedocument.theme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30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theme/theme31.xml" ContentType="application/vnd.openxmlformats-officedocument.theme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theme/theme32.xml" ContentType="application/vnd.openxmlformats-officedocument.theme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56" r:id="rId9"/>
    <p:sldMasterId id="2147483768" r:id="rId10"/>
    <p:sldMasterId id="2147483780" r:id="rId11"/>
    <p:sldMasterId id="2147483792" r:id="rId12"/>
    <p:sldMasterId id="2147483816" r:id="rId13"/>
    <p:sldMasterId id="2147483829" r:id="rId14"/>
    <p:sldMasterId id="2147483842" r:id="rId15"/>
    <p:sldMasterId id="2147483855" r:id="rId16"/>
    <p:sldMasterId id="2147483868" r:id="rId17"/>
    <p:sldMasterId id="2147483881" r:id="rId18"/>
    <p:sldMasterId id="2147483894" r:id="rId19"/>
    <p:sldMasterId id="2147483906" r:id="rId20"/>
    <p:sldMasterId id="2147483918" r:id="rId21"/>
    <p:sldMasterId id="2147483931" r:id="rId22"/>
    <p:sldMasterId id="2147483943" r:id="rId23"/>
    <p:sldMasterId id="2147483956" r:id="rId24"/>
    <p:sldMasterId id="2147483982" r:id="rId25"/>
    <p:sldMasterId id="2147484008" r:id="rId26"/>
    <p:sldMasterId id="2147484021" r:id="rId27"/>
    <p:sldMasterId id="2147484047" r:id="rId28"/>
    <p:sldMasterId id="2147484060" r:id="rId29"/>
    <p:sldMasterId id="2147484072" r:id="rId30"/>
    <p:sldMasterId id="2147484084" r:id="rId31"/>
    <p:sldMasterId id="2147484096" r:id="rId32"/>
    <p:sldMasterId id="2147484109" r:id="rId33"/>
  </p:sldMasterIdLst>
  <p:notesMasterIdLst>
    <p:notesMasterId r:id="rId118"/>
  </p:notesMasterIdLst>
  <p:sldIdLst>
    <p:sldId id="573" r:id="rId34"/>
    <p:sldId id="450" r:id="rId35"/>
    <p:sldId id="257" r:id="rId36"/>
    <p:sldId id="448" r:id="rId37"/>
    <p:sldId id="508" r:id="rId38"/>
    <p:sldId id="449" r:id="rId39"/>
    <p:sldId id="505" r:id="rId40"/>
    <p:sldId id="506" r:id="rId41"/>
    <p:sldId id="460" r:id="rId42"/>
    <p:sldId id="559" r:id="rId43"/>
    <p:sldId id="461" r:id="rId44"/>
    <p:sldId id="524" r:id="rId45"/>
    <p:sldId id="560" r:id="rId46"/>
    <p:sldId id="465" r:id="rId47"/>
    <p:sldId id="462" r:id="rId48"/>
    <p:sldId id="509" r:id="rId49"/>
    <p:sldId id="512" r:id="rId50"/>
    <p:sldId id="513" r:id="rId51"/>
    <p:sldId id="514" r:id="rId52"/>
    <p:sldId id="515" r:id="rId53"/>
    <p:sldId id="516" r:id="rId54"/>
    <p:sldId id="517" r:id="rId55"/>
    <p:sldId id="518" r:id="rId56"/>
    <p:sldId id="519" r:id="rId57"/>
    <p:sldId id="463" r:id="rId58"/>
    <p:sldId id="464" r:id="rId59"/>
    <p:sldId id="554" r:id="rId60"/>
    <p:sldId id="561" r:id="rId61"/>
    <p:sldId id="466" r:id="rId62"/>
    <p:sldId id="467" r:id="rId63"/>
    <p:sldId id="510" r:id="rId64"/>
    <p:sldId id="520" r:id="rId65"/>
    <p:sldId id="476" r:id="rId66"/>
    <p:sldId id="521" r:id="rId67"/>
    <p:sldId id="562" r:id="rId68"/>
    <p:sldId id="531" r:id="rId69"/>
    <p:sldId id="532" r:id="rId70"/>
    <p:sldId id="478" r:id="rId71"/>
    <p:sldId id="565" r:id="rId72"/>
    <p:sldId id="479" r:id="rId73"/>
    <p:sldId id="525" r:id="rId74"/>
    <p:sldId id="526" r:id="rId75"/>
    <p:sldId id="481" r:id="rId76"/>
    <p:sldId id="482" r:id="rId77"/>
    <p:sldId id="483" r:id="rId78"/>
    <p:sldId id="485" r:id="rId79"/>
    <p:sldId id="566" r:id="rId80"/>
    <p:sldId id="486" r:id="rId81"/>
    <p:sldId id="567" r:id="rId82"/>
    <p:sldId id="569" r:id="rId83"/>
    <p:sldId id="527" r:id="rId84"/>
    <p:sldId id="529" r:id="rId85"/>
    <p:sldId id="487" r:id="rId86"/>
    <p:sldId id="488" r:id="rId87"/>
    <p:sldId id="489" r:id="rId88"/>
    <p:sldId id="528" r:id="rId89"/>
    <p:sldId id="534" r:id="rId90"/>
    <p:sldId id="535" r:id="rId91"/>
    <p:sldId id="570" r:id="rId92"/>
    <p:sldId id="493" r:id="rId93"/>
    <p:sldId id="495" r:id="rId94"/>
    <p:sldId id="536" r:id="rId95"/>
    <p:sldId id="537" r:id="rId96"/>
    <p:sldId id="538" r:id="rId97"/>
    <p:sldId id="496" r:id="rId98"/>
    <p:sldId id="497" r:id="rId99"/>
    <p:sldId id="571" r:id="rId100"/>
    <p:sldId id="546" r:id="rId101"/>
    <p:sldId id="547" r:id="rId102"/>
    <p:sldId id="548" r:id="rId103"/>
    <p:sldId id="549" r:id="rId104"/>
    <p:sldId id="541" r:id="rId105"/>
    <p:sldId id="542" r:id="rId106"/>
    <p:sldId id="544" r:id="rId107"/>
    <p:sldId id="545" r:id="rId108"/>
    <p:sldId id="558" r:id="rId109"/>
    <p:sldId id="572" r:id="rId110"/>
    <p:sldId id="556" r:id="rId111"/>
    <p:sldId id="550" r:id="rId112"/>
    <p:sldId id="551" r:id="rId113"/>
    <p:sldId id="552" r:id="rId114"/>
    <p:sldId id="553" r:id="rId115"/>
    <p:sldId id="555" r:id="rId116"/>
    <p:sldId id="421" r:id="rId1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481" autoAdjust="0"/>
  </p:normalViewPr>
  <p:slideViewPr>
    <p:cSldViewPr>
      <p:cViewPr varScale="1">
        <p:scale>
          <a:sx n="67" d="100"/>
          <a:sy n="67" d="100"/>
        </p:scale>
        <p:origin x="-189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84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9.xml"/><Relationship Id="rId47" Type="http://schemas.openxmlformats.org/officeDocument/2006/relationships/slide" Target="slides/slide14.xml"/><Relationship Id="rId63" Type="http://schemas.openxmlformats.org/officeDocument/2006/relationships/slide" Target="slides/slide30.xml"/><Relationship Id="rId68" Type="http://schemas.openxmlformats.org/officeDocument/2006/relationships/slide" Target="slides/slide35.xml"/><Relationship Id="rId84" Type="http://schemas.openxmlformats.org/officeDocument/2006/relationships/slide" Target="slides/slide51.xml"/><Relationship Id="rId89" Type="http://schemas.openxmlformats.org/officeDocument/2006/relationships/slide" Target="slides/slide56.xml"/><Relationship Id="rId112" Type="http://schemas.openxmlformats.org/officeDocument/2006/relationships/slide" Target="slides/slide79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4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4.xml"/><Relationship Id="rId53" Type="http://schemas.openxmlformats.org/officeDocument/2006/relationships/slide" Target="slides/slide20.xml"/><Relationship Id="rId58" Type="http://schemas.openxmlformats.org/officeDocument/2006/relationships/slide" Target="slides/slide25.xml"/><Relationship Id="rId74" Type="http://schemas.openxmlformats.org/officeDocument/2006/relationships/slide" Target="slides/slide41.xml"/><Relationship Id="rId79" Type="http://schemas.openxmlformats.org/officeDocument/2006/relationships/slide" Target="slides/slide46.xml"/><Relationship Id="rId102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7.xml"/><Relationship Id="rId95" Type="http://schemas.openxmlformats.org/officeDocument/2006/relationships/slide" Target="slides/slide62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0.xml"/><Relationship Id="rId48" Type="http://schemas.openxmlformats.org/officeDocument/2006/relationships/slide" Target="slides/slide15.xml"/><Relationship Id="rId64" Type="http://schemas.openxmlformats.org/officeDocument/2006/relationships/slide" Target="slides/slide31.xml"/><Relationship Id="rId69" Type="http://schemas.openxmlformats.org/officeDocument/2006/relationships/slide" Target="slides/slide36.xml"/><Relationship Id="rId113" Type="http://schemas.openxmlformats.org/officeDocument/2006/relationships/slide" Target="slides/slide80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47.xml"/><Relationship Id="rId85" Type="http://schemas.openxmlformats.org/officeDocument/2006/relationships/slide" Target="slides/slide52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5.xml"/><Relationship Id="rId59" Type="http://schemas.openxmlformats.org/officeDocument/2006/relationships/slide" Target="slides/slide26.xml"/><Relationship Id="rId103" Type="http://schemas.openxmlformats.org/officeDocument/2006/relationships/slide" Target="slides/slide70.xml"/><Relationship Id="rId108" Type="http://schemas.openxmlformats.org/officeDocument/2006/relationships/slide" Target="slides/slide75.xml"/><Relationship Id="rId54" Type="http://schemas.openxmlformats.org/officeDocument/2006/relationships/slide" Target="slides/slide21.xml"/><Relationship Id="rId70" Type="http://schemas.openxmlformats.org/officeDocument/2006/relationships/slide" Target="slides/slide37.xml"/><Relationship Id="rId75" Type="http://schemas.openxmlformats.org/officeDocument/2006/relationships/slide" Target="slides/slide42.xml"/><Relationship Id="rId91" Type="http://schemas.openxmlformats.org/officeDocument/2006/relationships/slide" Target="slides/slide58.xml"/><Relationship Id="rId96" Type="http://schemas.openxmlformats.org/officeDocument/2006/relationships/slide" Target="slides/slide6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6.xml"/><Relationship Id="rId114" Type="http://schemas.openxmlformats.org/officeDocument/2006/relationships/slide" Target="slides/slide81.xml"/><Relationship Id="rId119" Type="http://schemas.openxmlformats.org/officeDocument/2006/relationships/presProps" Target="presProps.xml"/><Relationship Id="rId44" Type="http://schemas.openxmlformats.org/officeDocument/2006/relationships/slide" Target="slides/slide11.xml"/><Relationship Id="rId60" Type="http://schemas.openxmlformats.org/officeDocument/2006/relationships/slide" Target="slides/slide27.xml"/><Relationship Id="rId65" Type="http://schemas.openxmlformats.org/officeDocument/2006/relationships/slide" Target="slides/slide32.xml"/><Relationship Id="rId81" Type="http://schemas.openxmlformats.org/officeDocument/2006/relationships/slide" Target="slides/slide48.xml"/><Relationship Id="rId86" Type="http://schemas.openxmlformats.org/officeDocument/2006/relationships/slide" Target="slides/slide5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6.xml"/><Relationship Id="rId109" Type="http://schemas.openxmlformats.org/officeDocument/2006/relationships/slide" Target="slides/slide76.xml"/><Relationship Id="rId34" Type="http://schemas.openxmlformats.org/officeDocument/2006/relationships/slide" Target="slides/slide1.xml"/><Relationship Id="rId50" Type="http://schemas.openxmlformats.org/officeDocument/2006/relationships/slide" Target="slides/slide17.xml"/><Relationship Id="rId55" Type="http://schemas.openxmlformats.org/officeDocument/2006/relationships/slide" Target="slides/slide22.xml"/><Relationship Id="rId76" Type="http://schemas.openxmlformats.org/officeDocument/2006/relationships/slide" Target="slides/slide43.xml"/><Relationship Id="rId97" Type="http://schemas.openxmlformats.org/officeDocument/2006/relationships/slide" Target="slides/slide64.xml"/><Relationship Id="rId104" Type="http://schemas.openxmlformats.org/officeDocument/2006/relationships/slide" Target="slides/slide71.xml"/><Relationship Id="rId12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8.xml"/><Relationship Id="rId92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7.xml"/><Relationship Id="rId45" Type="http://schemas.openxmlformats.org/officeDocument/2006/relationships/slide" Target="slides/slide12.xml"/><Relationship Id="rId66" Type="http://schemas.openxmlformats.org/officeDocument/2006/relationships/slide" Target="slides/slide33.xml"/><Relationship Id="rId87" Type="http://schemas.openxmlformats.org/officeDocument/2006/relationships/slide" Target="slides/slide54.xml"/><Relationship Id="rId110" Type="http://schemas.openxmlformats.org/officeDocument/2006/relationships/slide" Target="slides/slide77.xml"/><Relationship Id="rId115" Type="http://schemas.openxmlformats.org/officeDocument/2006/relationships/slide" Target="slides/slide82.xml"/><Relationship Id="rId61" Type="http://schemas.openxmlformats.org/officeDocument/2006/relationships/slide" Target="slides/slide28.xml"/><Relationship Id="rId82" Type="http://schemas.openxmlformats.org/officeDocument/2006/relationships/slide" Target="slides/slide4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2.xml"/><Relationship Id="rId56" Type="http://schemas.openxmlformats.org/officeDocument/2006/relationships/slide" Target="slides/slide23.xml"/><Relationship Id="rId77" Type="http://schemas.openxmlformats.org/officeDocument/2006/relationships/slide" Target="slides/slide44.xml"/><Relationship Id="rId100" Type="http://schemas.openxmlformats.org/officeDocument/2006/relationships/slide" Target="slides/slide67.xml"/><Relationship Id="rId105" Type="http://schemas.openxmlformats.org/officeDocument/2006/relationships/slide" Target="slides/slide7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8.xml"/><Relationship Id="rId72" Type="http://schemas.openxmlformats.org/officeDocument/2006/relationships/slide" Target="slides/slide39.xml"/><Relationship Id="rId93" Type="http://schemas.openxmlformats.org/officeDocument/2006/relationships/slide" Target="slides/slide60.xml"/><Relationship Id="rId98" Type="http://schemas.openxmlformats.org/officeDocument/2006/relationships/slide" Target="slides/slide65.xml"/><Relationship Id="rId12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3.xml"/><Relationship Id="rId67" Type="http://schemas.openxmlformats.org/officeDocument/2006/relationships/slide" Target="slides/slide34.xml"/><Relationship Id="rId116" Type="http://schemas.openxmlformats.org/officeDocument/2006/relationships/slide" Target="slides/slide83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8.xml"/><Relationship Id="rId62" Type="http://schemas.openxmlformats.org/officeDocument/2006/relationships/slide" Target="slides/slide29.xml"/><Relationship Id="rId83" Type="http://schemas.openxmlformats.org/officeDocument/2006/relationships/slide" Target="slides/slide50.xml"/><Relationship Id="rId88" Type="http://schemas.openxmlformats.org/officeDocument/2006/relationships/slide" Target="slides/slide55.xml"/><Relationship Id="rId111" Type="http://schemas.openxmlformats.org/officeDocument/2006/relationships/slide" Target="slides/slide78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3.xml"/><Relationship Id="rId57" Type="http://schemas.openxmlformats.org/officeDocument/2006/relationships/slide" Target="slides/slide24.xml"/><Relationship Id="rId106" Type="http://schemas.openxmlformats.org/officeDocument/2006/relationships/slide" Target="slides/slide7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19.xml"/><Relationship Id="rId73" Type="http://schemas.openxmlformats.org/officeDocument/2006/relationships/slide" Target="slides/slide40.xml"/><Relationship Id="rId78" Type="http://schemas.openxmlformats.org/officeDocument/2006/relationships/slide" Target="slides/slide45.xml"/><Relationship Id="rId94" Type="http://schemas.openxmlformats.org/officeDocument/2006/relationships/slide" Target="slides/slide61.xml"/><Relationship Id="rId99" Type="http://schemas.openxmlformats.org/officeDocument/2006/relationships/slide" Target="slides/slide66.xml"/><Relationship Id="rId101" Type="http://schemas.openxmlformats.org/officeDocument/2006/relationships/slide" Target="slides/slide68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ADEB4-14EC-400E-8384-C13E45A46E8A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276121-EB3D-41E0-88C9-9FBECC8F6C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19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60404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6028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40618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47060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3597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75948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0356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4306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7017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561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9881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9115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90010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38841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51171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29537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14440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143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26582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20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5144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0143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39706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15717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85969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2230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94779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80991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22116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8483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2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9042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31015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318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8886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4658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4239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457011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51466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10511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04515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75117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1665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1556343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453019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7578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60859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99117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8D814DCC-FC32-4842-8E4B-1E8A772A7A73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31447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07787-1C71-4C06-8671-605437F60CE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0507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407DA-E6CA-44FD-8B26-F5DB656D2564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14420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2C9DE3-4923-4CFA-9B2C-04F59FFA759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76716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7527C-7357-4681-8541-EB20729EDC1B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7762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17613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3D7482-80BD-4203-9AF8-87B3D89A2C2B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714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C50EA-90DF-487A-87A5-893F236DD1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7071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D9A1B-7931-44D1-909A-A1171A68452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6685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CF441-793C-44F1-A8EF-D599CE23288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22463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318472-102F-483F-B0E5-E14E1DA2737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1898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FE394-EA49-490F-9356-0B7041F8638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5350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D595BB1-869B-45C9-BA1B-B15B7468427D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0276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9672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60475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434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544677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36511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5447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23908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20308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85231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39701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89010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00230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8077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697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35641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60737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43706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32555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81429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80562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1259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99830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40531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75725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9019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77315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30848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7948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53055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462512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73307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64224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51305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989123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13095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2412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73564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43733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18845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53229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8191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81243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566507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91889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08681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0053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602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16959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93150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268291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36231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45188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323718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84185759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72879022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98531457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43983088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4164897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604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94586545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48748147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20738639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484133678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36479682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228600"/>
            <a:ext cx="196215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3405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7505921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991578875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80264850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59322485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6609822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5079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0597021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885901225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653726692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880800787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772951225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18432956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228600"/>
            <a:ext cx="196215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3405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550196335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397345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857225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6336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56849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0516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255388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375651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418364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343716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83012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70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164133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07495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2982205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02929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19608386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71595476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449710059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90020822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188943378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19936981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796762304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89990145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121362770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228600"/>
            <a:ext cx="196215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3405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40418191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65831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629990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75523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312035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74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26888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998167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235377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301309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7436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4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86907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262917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424251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851539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047270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687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873722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5480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003334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0735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493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852494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15285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677984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992995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75685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Click to edit Master title style</a:t>
            </a:r>
          </a:p>
        </p:txBody>
      </p:sp>
      <p:sp>
        <p:nvSpPr>
          <p:cNvPr id="7014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fld id="{9D1B6274-902F-45B0-A700-7B0BEE4CA009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th-TH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869042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348B7-B34F-402D-8812-079A9754818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906510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F1305-9DFD-4F1F-9674-A3D497DE00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332615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9650" y="2017713"/>
            <a:ext cx="4135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64BB97-A138-4B2E-8D95-D44ED8CD0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165280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D508B-C7FF-42C5-90B7-6BFD1244B8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468831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E4ACC-59B7-4F10-8F1A-E9C86829DC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5122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466907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E699C-EBE2-4CD1-B678-B447A26142E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854449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1C394-AF14-4A02-83C5-712FF4FAAF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433737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306D5-3044-46B4-9A8D-CB2C2E26027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694394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4C551-0E09-440A-857A-C45E1F782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7031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0063" y="617538"/>
            <a:ext cx="2105025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617538"/>
            <a:ext cx="6164263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DA232-E796-4AD8-A50C-3324818CA74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58883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0" y="41513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DAFCE-ADA0-4716-A39F-14B6CBFDED1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338821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Click to edit Master title style</a:t>
            </a:r>
          </a:p>
        </p:txBody>
      </p:sp>
      <p:sp>
        <p:nvSpPr>
          <p:cNvPr id="7014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fld id="{9D1B6274-902F-45B0-A700-7B0BEE4CA009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th-TH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676602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348B7-B34F-402D-8812-079A9754818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364100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F1305-9DFD-4F1F-9674-A3D497DE00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44390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9650" y="2017713"/>
            <a:ext cx="4135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64BB97-A138-4B2E-8D95-D44ED8CD0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5998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257879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D508B-C7FF-42C5-90B7-6BFD1244B8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765744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E4ACC-59B7-4F10-8F1A-E9C86829DC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942569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E699C-EBE2-4CD1-B678-B447A26142E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552741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1C394-AF14-4A02-83C5-712FF4FAAF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62200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306D5-3044-46B4-9A8D-CB2C2E26027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14806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4C551-0E09-440A-857A-C45E1F782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206856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0063" y="617538"/>
            <a:ext cx="2105025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617538"/>
            <a:ext cx="6164263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DA232-E796-4AD8-A50C-3324818CA74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626010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0" y="41513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DAFCE-ADA0-4716-A39F-14B6CBFDED1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233233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>
              <a:solidFill>
                <a:srgbClr val="1C1C1C"/>
              </a:solidFill>
            </a:endParaRP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65B6BD1-5255-4A16-AF85-08FCCBA8DB2C}" type="slidenum">
              <a:rPr lang="en-US" altLang="zh-TW">
                <a:solidFill>
                  <a:srgbClr val="1C1C1C"/>
                </a:solidFill>
              </a:rPr>
              <a:pPr/>
              <a:t>‹#›</a:t>
            </a:fld>
            <a:endParaRPr lang="en-US" altLang="zh-TW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098443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DC8D6-2CAF-4DB4-B4A2-97EBF196A99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798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51257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9942-BCCC-44A3-9B70-D51C92BAB67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79510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C0B4F-63C3-4ACC-BB3A-16287C92D799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054184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23E40-DEEF-44FE-94B2-A0388341C76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700017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05342-B313-4B59-8A61-EB73DCFDF65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18729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34FF7-B7C8-4F78-BEFF-567F30ADB17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95029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E51A2-56CD-4220-8051-59C27202087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00032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6916C-284D-429C-9FB5-1228EA0E4B3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95691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CFDF-13C4-48B7-85BA-2913569B35D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912587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44450"/>
            <a:ext cx="2174875" cy="66246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376988" cy="66246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1C4E2-47C4-453D-987A-54DA48A3022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117602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445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12FB3E-E75C-4D54-AA9A-876933CD00F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263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424444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Click to edit Master title style</a:t>
            </a:r>
          </a:p>
        </p:txBody>
      </p:sp>
      <p:sp>
        <p:nvSpPr>
          <p:cNvPr id="7014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endParaRPr lang="th-TH">
              <a:solidFill>
                <a:srgbClr val="1C1C1C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fld id="{9D1B6274-902F-45B0-A700-7B0BEE4CA009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th-TH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59242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348B7-B34F-402D-8812-079A9754818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448527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F1305-9DFD-4F1F-9674-A3D497DE00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388736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9650" y="2017713"/>
            <a:ext cx="4135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64BB97-A138-4B2E-8D95-D44ED8CD0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63826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D508B-C7FF-42C5-90B7-6BFD1244B8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7581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E4ACC-59B7-4F10-8F1A-E9C86829DC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979131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E699C-EBE2-4CD1-B678-B447A26142E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536223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1C394-AF14-4A02-83C5-712FF4FAAF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02006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306D5-3044-46B4-9A8D-CB2C2E26027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861280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4C551-0E09-440A-857A-C45E1F782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15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315746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0063" y="617538"/>
            <a:ext cx="2105025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617538"/>
            <a:ext cx="6164263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DA232-E796-4AD8-A50C-3324818CA74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247358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0177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0" y="4151313"/>
            <a:ext cx="842168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DAFCE-ADA0-4716-A39F-14B6CBFDED1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405952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751183226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931742490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526399484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665640242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518600198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4151276681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740197861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1642112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819129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558953665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502136596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228600"/>
            <a:ext cx="196215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3405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337595174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704988602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126927275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975912295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514227609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334058693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939028853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8496615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22177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780858771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4230491304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047588968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228600"/>
            <a:ext cx="196215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3405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783745935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557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042227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520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708173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446267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59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265535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170809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519043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724398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623312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688705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fld id="{A4C1C33C-40B7-48E1-BF75-1883318623C8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fld id="{14CBA96A-E242-4AE1-9306-AED859451E6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022623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D4E5B-6AB3-4991-B352-00C07D9CAB3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FB4D6F-46C4-4855-ABF5-2BA7F18B761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36992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799BCB-3AD0-42AE-8B99-33A86A2350E4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D8FC9C-0C28-4C16-890E-C950388DC6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373043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E03291-34D0-47F9-A1FC-5B8C31C5ABE9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83BD49-F726-4676-9015-57C58F608DE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505917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DC78A-B4BB-4216-BB8D-D6F7CA05CB9F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4045D1-8B4B-457A-8FC6-D1D09AF1364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6324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743211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C83A9-9431-4178-8ECD-8401279EC5D3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17CD49-659E-4768-9BFE-5227DADE782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790527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95E184-FF3A-4692-8E80-A3AA55CE6572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D05940-FDAB-49C5-8B20-96F52CA6FC4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985509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185CD0-5F95-4CBA-9039-92058BAD56C5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A1AD10-1AFE-43EE-9F21-CD35A65B4F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102441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B41BCE-3CB8-40D9-9712-F3BB7771557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1F9B1-11B3-4938-849E-35DC5028B3E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881871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6BD70-972F-4FD8-B4F1-811E121D9183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B16DF-C0D2-49B4-8470-F61D23A91F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25272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80D789-CFA5-45E6-8A4D-C1F1AFB14BE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55B26-5A99-4BE7-A364-19063CA1228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279955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33905-906A-41A6-9CD2-37B92E5F7D18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B51B5-823C-40C3-938D-C19D99AE77A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135118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fld id="{A4C1C33C-40B7-48E1-BF75-1883318623C8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fld id="{14CBA96A-E242-4AE1-9306-AED859451E6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97726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D4E5B-6AB3-4991-B352-00C07D9CAB3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FB4D6F-46C4-4855-ABF5-2BA7F18B761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71713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799BCB-3AD0-42AE-8B99-33A86A2350E4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D8FC9C-0C28-4C16-890E-C950388DC6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3423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114692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E03291-34D0-47F9-A1FC-5B8C31C5ABE9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83BD49-F726-4676-9015-57C58F608DE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825898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DC78A-B4BB-4216-BB8D-D6F7CA05CB9F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4045D1-8B4B-457A-8FC6-D1D09AF1364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045945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C83A9-9431-4178-8ECD-8401279EC5D3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17CD49-659E-4768-9BFE-5227DADE782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651350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95E184-FF3A-4692-8E80-A3AA55CE6572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D05940-FDAB-49C5-8B20-96F52CA6FC4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249544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185CD0-5F95-4CBA-9039-92058BAD56C5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A1AD10-1AFE-43EE-9F21-CD35A65B4F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042220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B41BCE-3CB8-40D9-9712-F3BB7771557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1F9B1-11B3-4938-849E-35DC5028B3E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996698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6BD70-972F-4FD8-B4F1-811E121D9183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B16DF-C0D2-49B4-8470-F61D23A91F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059323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80D789-CFA5-45E6-8A4D-C1F1AFB14BEA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55B26-5A99-4BE7-A364-19063CA1228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209163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33905-906A-41A6-9CD2-37B92E5F7D18}" type="datetime1">
              <a:rPr lang="en-US" altLang="zh-CN">
                <a:solidFill>
                  <a:srgbClr val="000000"/>
                </a:solidFill>
              </a:rPr>
              <a:pPr/>
              <a:t>12/23/20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B51B5-823C-40C3-938D-C19D99AE77A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2686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0798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631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7830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3740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1699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2776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152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057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647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003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1563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687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8937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378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4464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740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88902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5839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7077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1520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72038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57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0594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52275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79945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7710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251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66616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40043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6511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82279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067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211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00260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38593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5860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581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153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13076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4734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99394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445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0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77345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97749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35713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2204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9751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71211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3663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69964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89277-EA6E-4D4D-8122-13C3E863BA80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644A4-A6CD-4C13-B55A-9097B344B909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812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C77C4B-476D-4E12-B480-0BF6D798373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2662C-EC73-41AE-BE76-D31D73A554A1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025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895B3-F6AC-4315-8E59-B61B557220D9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71A2C-80BA-48A1-B8BD-4569CE1D0D2D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79713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A654A1-08AB-4610-AC51-7C05498680D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C1E53-D6CD-4DED-8579-C4015E8AB5F3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7040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1CD7A-583E-4228-B258-4E2FE74EBE67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24DBB-0DF4-48C7-B406-604AD2528398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80008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73E9AC-87F4-47CD-9764-BB2EC96C6DA5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2D48-44DE-4475-B364-5D15B970AB8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41543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23A28A-78F7-4E22-B70D-DEF6C785343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AE95-6237-4F38-A253-C009213D730E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51210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1D1293-38F1-47E6-A50C-3422DD06A9CE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22CA6-600C-4F1E-BE7F-E2477E63461B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57906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77CE14-933E-437D-96D8-34E443BBC6DA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C1F4-F013-4297-B0F2-6129E9AA3EDC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0252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163520-4A80-4941-B803-BA511F75A1CB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90670-C44F-4675-9E60-0D9BE1313D75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00193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C69A70-1151-4C0C-8B13-C0A7B67A023F}" type="datetime1">
              <a:rPr lang="en-US" altLang="zh-CN">
                <a:solidFill>
                  <a:srgbClr val="3333CC"/>
                </a:solidFill>
              </a:rPr>
              <a:pPr/>
              <a:t>12/23/2020</a:t>
            </a:fld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48D9F-8050-4C07-A868-57A7E62BD712}" type="slidenum">
              <a:rPr lang="en-US" altLang="zh-CN">
                <a:solidFill>
                  <a:srgbClr val="3333CC"/>
                </a:solidFill>
              </a:rPr>
              <a:pPr/>
              <a:t>‹#›</a:t>
            </a:fld>
            <a:endParaRPr lang="en-US" altLang="zh-CN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183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34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vmlDrawing" Target="../drawings/vmlDrawing1.v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2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07.xml"/><Relationship Id="rId7" Type="http://schemas.openxmlformats.org/officeDocument/2006/relationships/slideLayout" Target="../slideLayouts/slideLayout211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6.xml"/><Relationship Id="rId1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10.xml"/><Relationship Id="rId11" Type="http://schemas.openxmlformats.org/officeDocument/2006/relationships/slideLayout" Target="../slideLayouts/slideLayout215.xml"/><Relationship Id="rId5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4.xml"/><Relationship Id="rId4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3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22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7.xml"/><Relationship Id="rId1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6.xml"/><Relationship Id="rId5" Type="http://schemas.openxmlformats.org/officeDocument/2006/relationships/slideLayout" Target="../slideLayouts/slideLayout220.xml"/><Relationship Id="rId10" Type="http://schemas.openxmlformats.org/officeDocument/2006/relationships/slideLayout" Target="../slideLayouts/slideLayout225.xml"/><Relationship Id="rId4" Type="http://schemas.openxmlformats.org/officeDocument/2006/relationships/slideLayout" Target="../slideLayouts/slideLayout219.xml"/><Relationship Id="rId9" Type="http://schemas.openxmlformats.org/officeDocument/2006/relationships/slideLayout" Target="../slideLayouts/slideLayout224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4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29.xml"/><Relationship Id="rId7" Type="http://schemas.openxmlformats.org/officeDocument/2006/relationships/slideLayout" Target="../slideLayouts/slideLayout233.xml"/><Relationship Id="rId12" Type="http://schemas.openxmlformats.org/officeDocument/2006/relationships/slideLayout" Target="../slideLayouts/slideLayout238.xml"/><Relationship Id="rId2" Type="http://schemas.openxmlformats.org/officeDocument/2006/relationships/slideLayout" Target="../slideLayouts/slideLayout228.xml"/><Relationship Id="rId1" Type="http://schemas.openxmlformats.org/officeDocument/2006/relationships/slideLayout" Target="../slideLayouts/slideLayout227.xml"/><Relationship Id="rId6" Type="http://schemas.openxmlformats.org/officeDocument/2006/relationships/slideLayout" Target="../slideLayouts/slideLayout232.xml"/><Relationship Id="rId11" Type="http://schemas.openxmlformats.org/officeDocument/2006/relationships/slideLayout" Target="../slideLayouts/slideLayout237.xml"/><Relationship Id="rId5" Type="http://schemas.openxmlformats.org/officeDocument/2006/relationships/slideLayout" Target="../slideLayouts/slideLayout231.xml"/><Relationship Id="rId10" Type="http://schemas.openxmlformats.org/officeDocument/2006/relationships/slideLayout" Target="../slideLayouts/slideLayout236.xml"/><Relationship Id="rId4" Type="http://schemas.openxmlformats.org/officeDocument/2006/relationships/slideLayout" Target="../slideLayouts/slideLayout230.xml"/><Relationship Id="rId9" Type="http://schemas.openxmlformats.org/officeDocument/2006/relationships/slideLayout" Target="../slideLayouts/slideLayout235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40.xml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7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52.xml"/><Relationship Id="rId7" Type="http://schemas.openxmlformats.org/officeDocument/2006/relationships/slideLayout" Target="../slideLayouts/slideLayout256.xml"/><Relationship Id="rId12" Type="http://schemas.openxmlformats.org/officeDocument/2006/relationships/slideLayout" Target="../slideLayouts/slideLayout261.xml"/><Relationship Id="rId2" Type="http://schemas.openxmlformats.org/officeDocument/2006/relationships/slideLayout" Target="../slideLayouts/slideLayout251.xml"/><Relationship Id="rId1" Type="http://schemas.openxmlformats.org/officeDocument/2006/relationships/slideLayout" Target="../slideLayouts/slideLayout250.xml"/><Relationship Id="rId6" Type="http://schemas.openxmlformats.org/officeDocument/2006/relationships/slideLayout" Target="../slideLayouts/slideLayout255.xml"/><Relationship Id="rId11" Type="http://schemas.openxmlformats.org/officeDocument/2006/relationships/slideLayout" Target="../slideLayouts/slideLayout260.xml"/><Relationship Id="rId5" Type="http://schemas.openxmlformats.org/officeDocument/2006/relationships/slideLayout" Target="../slideLayouts/slideLayout254.xml"/><Relationship Id="rId10" Type="http://schemas.openxmlformats.org/officeDocument/2006/relationships/slideLayout" Target="../slideLayouts/slideLayout259.xml"/><Relationship Id="rId4" Type="http://schemas.openxmlformats.org/officeDocument/2006/relationships/slideLayout" Target="../slideLayouts/slideLayout253.xml"/><Relationship Id="rId9" Type="http://schemas.openxmlformats.org/officeDocument/2006/relationships/slideLayout" Target="../slideLayouts/slideLayout258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2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1.xml"/><Relationship Id="rId13" Type="http://schemas.openxmlformats.org/officeDocument/2006/relationships/theme" Target="../theme/theme25.xml"/><Relationship Id="rId3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80.xml"/><Relationship Id="rId12" Type="http://schemas.openxmlformats.org/officeDocument/2006/relationships/slideLayout" Target="../slideLayouts/slideLayout285.xml"/><Relationship Id="rId2" Type="http://schemas.openxmlformats.org/officeDocument/2006/relationships/slideLayout" Target="../slideLayouts/slideLayout275.xml"/><Relationship Id="rId1" Type="http://schemas.openxmlformats.org/officeDocument/2006/relationships/slideLayout" Target="../slideLayouts/slideLayout274.xml"/><Relationship Id="rId6" Type="http://schemas.openxmlformats.org/officeDocument/2006/relationships/slideLayout" Target="../slideLayouts/slideLayout279.xml"/><Relationship Id="rId11" Type="http://schemas.openxmlformats.org/officeDocument/2006/relationships/slideLayout" Target="../slideLayouts/slideLayout284.xml"/><Relationship Id="rId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83.xml"/><Relationship Id="rId4" Type="http://schemas.openxmlformats.org/officeDocument/2006/relationships/slideLayout" Target="../slideLayouts/slideLayout277.xml"/><Relationship Id="rId9" Type="http://schemas.openxmlformats.org/officeDocument/2006/relationships/slideLayout" Target="../slideLayouts/slideLayout282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3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288.xml"/><Relationship Id="rId7" Type="http://schemas.openxmlformats.org/officeDocument/2006/relationships/slideLayout" Target="../slideLayouts/slideLayout292.xml"/><Relationship Id="rId12" Type="http://schemas.openxmlformats.org/officeDocument/2006/relationships/slideLayout" Target="../slideLayouts/slideLayout297.xml"/><Relationship Id="rId2" Type="http://schemas.openxmlformats.org/officeDocument/2006/relationships/slideLayout" Target="../slideLayouts/slideLayout287.xml"/><Relationship Id="rId1" Type="http://schemas.openxmlformats.org/officeDocument/2006/relationships/slideLayout" Target="../slideLayouts/slideLayout286.xml"/><Relationship Id="rId6" Type="http://schemas.openxmlformats.org/officeDocument/2006/relationships/slideLayout" Target="../slideLayouts/slideLayout291.xml"/><Relationship Id="rId11" Type="http://schemas.openxmlformats.org/officeDocument/2006/relationships/slideLayout" Target="../slideLayouts/slideLayout296.xml"/><Relationship Id="rId5" Type="http://schemas.openxmlformats.org/officeDocument/2006/relationships/slideLayout" Target="../slideLayouts/slideLayout290.xml"/><Relationship Id="rId10" Type="http://schemas.openxmlformats.org/officeDocument/2006/relationships/slideLayout" Target="../slideLayouts/slideLayout295.xml"/><Relationship Id="rId4" Type="http://schemas.openxmlformats.org/officeDocument/2006/relationships/slideLayout" Target="../slideLayouts/slideLayout289.xml"/><Relationship Id="rId9" Type="http://schemas.openxmlformats.org/officeDocument/2006/relationships/slideLayout" Target="../slideLayouts/slideLayout29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5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300.xml"/><Relationship Id="rId7" Type="http://schemas.openxmlformats.org/officeDocument/2006/relationships/slideLayout" Target="../slideLayouts/slideLayout304.xml"/><Relationship Id="rId12" Type="http://schemas.openxmlformats.org/officeDocument/2006/relationships/slideLayout" Target="../slideLayouts/slideLayout309.xml"/><Relationship Id="rId2" Type="http://schemas.openxmlformats.org/officeDocument/2006/relationships/slideLayout" Target="../slideLayouts/slideLayout299.xml"/><Relationship Id="rId1" Type="http://schemas.openxmlformats.org/officeDocument/2006/relationships/slideLayout" Target="../slideLayouts/slideLayout298.xml"/><Relationship Id="rId6" Type="http://schemas.openxmlformats.org/officeDocument/2006/relationships/slideLayout" Target="../slideLayouts/slideLayout303.xml"/><Relationship Id="rId11" Type="http://schemas.openxmlformats.org/officeDocument/2006/relationships/slideLayout" Target="../slideLayouts/slideLayout308.xml"/><Relationship Id="rId5" Type="http://schemas.openxmlformats.org/officeDocument/2006/relationships/slideLayout" Target="../slideLayouts/slideLayout302.xml"/><Relationship Id="rId10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301.xml"/><Relationship Id="rId9" Type="http://schemas.openxmlformats.org/officeDocument/2006/relationships/slideLayout" Target="../slideLayouts/slideLayout306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7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2.xml"/><Relationship Id="rId7" Type="http://schemas.openxmlformats.org/officeDocument/2006/relationships/slideLayout" Target="../slideLayouts/slideLayout316.xml"/><Relationship Id="rId12" Type="http://schemas.openxmlformats.org/officeDocument/2006/relationships/slideLayout" Target="../slideLayouts/slideLayout321.xml"/><Relationship Id="rId2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310.xml"/><Relationship Id="rId6" Type="http://schemas.openxmlformats.org/officeDocument/2006/relationships/slideLayout" Target="../slideLayouts/slideLayout315.xml"/><Relationship Id="rId11" Type="http://schemas.openxmlformats.org/officeDocument/2006/relationships/slideLayout" Target="../slideLayouts/slideLayout320.xml"/><Relationship Id="rId5" Type="http://schemas.openxmlformats.org/officeDocument/2006/relationships/slideLayout" Target="../slideLayouts/slideLayout314.xml"/><Relationship Id="rId10" Type="http://schemas.openxmlformats.org/officeDocument/2006/relationships/slideLayout" Target="../slideLayouts/slideLayout319.xml"/><Relationship Id="rId4" Type="http://schemas.openxmlformats.org/officeDocument/2006/relationships/slideLayout" Target="../slideLayouts/slideLayout313.xml"/><Relationship Id="rId9" Type="http://schemas.openxmlformats.org/officeDocument/2006/relationships/slideLayout" Target="../slideLayouts/slideLayout318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9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24.xml"/><Relationship Id="rId7" Type="http://schemas.openxmlformats.org/officeDocument/2006/relationships/slideLayout" Target="../slideLayouts/slideLayout328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23.xml"/><Relationship Id="rId1" Type="http://schemas.openxmlformats.org/officeDocument/2006/relationships/slideLayout" Target="../slideLayouts/slideLayout322.xml"/><Relationship Id="rId6" Type="http://schemas.openxmlformats.org/officeDocument/2006/relationships/slideLayout" Target="../slideLayouts/slideLayout327.xml"/><Relationship Id="rId11" Type="http://schemas.openxmlformats.org/officeDocument/2006/relationships/slideLayout" Target="../slideLayouts/slideLayout332.xml"/><Relationship Id="rId5" Type="http://schemas.openxmlformats.org/officeDocument/2006/relationships/slideLayout" Target="../slideLayouts/slideLayout326.xml"/><Relationship Id="rId10" Type="http://schemas.openxmlformats.org/officeDocument/2006/relationships/slideLayout" Target="../slideLayouts/slideLayout331.xml"/><Relationship Id="rId4" Type="http://schemas.openxmlformats.org/officeDocument/2006/relationships/slideLayout" Target="../slideLayouts/slideLayout325.xml"/><Relationship Id="rId9" Type="http://schemas.openxmlformats.org/officeDocument/2006/relationships/slideLayout" Target="../slideLayouts/slideLayout3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0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35.xml"/><Relationship Id="rId7" Type="http://schemas.openxmlformats.org/officeDocument/2006/relationships/slideLayout" Target="../slideLayouts/slideLayout339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34.xml"/><Relationship Id="rId1" Type="http://schemas.openxmlformats.org/officeDocument/2006/relationships/slideLayout" Target="../slideLayouts/slideLayout333.xml"/><Relationship Id="rId6" Type="http://schemas.openxmlformats.org/officeDocument/2006/relationships/slideLayout" Target="../slideLayouts/slideLayout338.xml"/><Relationship Id="rId11" Type="http://schemas.openxmlformats.org/officeDocument/2006/relationships/slideLayout" Target="../slideLayouts/slideLayout343.xml"/><Relationship Id="rId5" Type="http://schemas.openxmlformats.org/officeDocument/2006/relationships/slideLayout" Target="../slideLayouts/slideLayout337.xml"/><Relationship Id="rId10" Type="http://schemas.openxmlformats.org/officeDocument/2006/relationships/slideLayout" Target="../slideLayouts/slideLayout342.xml"/><Relationship Id="rId4" Type="http://schemas.openxmlformats.org/officeDocument/2006/relationships/slideLayout" Target="../slideLayouts/slideLayout336.xml"/><Relationship Id="rId9" Type="http://schemas.openxmlformats.org/officeDocument/2006/relationships/slideLayout" Target="../slideLayouts/slideLayout34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45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48.xml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2.xml"/><Relationship Id="rId13" Type="http://schemas.openxmlformats.org/officeDocument/2006/relationships/theme" Target="../theme/theme32.xml"/><Relationship Id="rId3" Type="http://schemas.openxmlformats.org/officeDocument/2006/relationships/slideLayout" Target="../slideLayouts/slideLayout357.xml"/><Relationship Id="rId7" Type="http://schemas.openxmlformats.org/officeDocument/2006/relationships/slideLayout" Target="../slideLayouts/slideLayout361.xml"/><Relationship Id="rId12" Type="http://schemas.openxmlformats.org/officeDocument/2006/relationships/slideLayout" Target="../slideLayouts/slideLayout366.xml"/><Relationship Id="rId2" Type="http://schemas.openxmlformats.org/officeDocument/2006/relationships/slideLayout" Target="../slideLayouts/slideLayout356.xml"/><Relationship Id="rId1" Type="http://schemas.openxmlformats.org/officeDocument/2006/relationships/slideLayout" Target="../slideLayouts/slideLayout355.xml"/><Relationship Id="rId6" Type="http://schemas.openxmlformats.org/officeDocument/2006/relationships/slideLayout" Target="../slideLayouts/slideLayout360.xml"/><Relationship Id="rId11" Type="http://schemas.openxmlformats.org/officeDocument/2006/relationships/slideLayout" Target="../slideLayouts/slideLayout365.xml"/><Relationship Id="rId5" Type="http://schemas.openxmlformats.org/officeDocument/2006/relationships/slideLayout" Target="../slideLayouts/slideLayout359.xml"/><Relationship Id="rId10" Type="http://schemas.openxmlformats.org/officeDocument/2006/relationships/slideLayout" Target="../slideLayouts/slideLayout364.xml"/><Relationship Id="rId4" Type="http://schemas.openxmlformats.org/officeDocument/2006/relationships/slideLayout" Target="../slideLayouts/slideLayout358.xml"/><Relationship Id="rId9" Type="http://schemas.openxmlformats.org/officeDocument/2006/relationships/slideLayout" Target="../slideLayouts/slideLayout363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4.xml"/><Relationship Id="rId13" Type="http://schemas.openxmlformats.org/officeDocument/2006/relationships/theme" Target="../theme/theme33.xml"/><Relationship Id="rId3" Type="http://schemas.openxmlformats.org/officeDocument/2006/relationships/slideLayout" Target="../slideLayouts/slideLayout369.xml"/><Relationship Id="rId7" Type="http://schemas.openxmlformats.org/officeDocument/2006/relationships/slideLayout" Target="../slideLayouts/slideLayout373.xml"/><Relationship Id="rId12" Type="http://schemas.openxmlformats.org/officeDocument/2006/relationships/slideLayout" Target="../slideLayouts/slideLayout378.xml"/><Relationship Id="rId2" Type="http://schemas.openxmlformats.org/officeDocument/2006/relationships/slideLayout" Target="../slideLayouts/slideLayout368.xml"/><Relationship Id="rId1" Type="http://schemas.openxmlformats.org/officeDocument/2006/relationships/slideLayout" Target="../slideLayouts/slideLayout367.xml"/><Relationship Id="rId6" Type="http://schemas.openxmlformats.org/officeDocument/2006/relationships/slideLayout" Target="../slideLayouts/slideLayout372.xml"/><Relationship Id="rId11" Type="http://schemas.openxmlformats.org/officeDocument/2006/relationships/slideLayout" Target="../slideLayouts/slideLayout377.xml"/><Relationship Id="rId5" Type="http://schemas.openxmlformats.org/officeDocument/2006/relationships/slideLayout" Target="../slideLayouts/slideLayout371.xml"/><Relationship Id="rId10" Type="http://schemas.openxmlformats.org/officeDocument/2006/relationships/slideLayout" Target="../slideLayouts/slideLayout376.xml"/><Relationship Id="rId4" Type="http://schemas.openxmlformats.org/officeDocument/2006/relationships/slideLayout" Target="../slideLayouts/slideLayout370.xml"/><Relationship Id="rId9" Type="http://schemas.openxmlformats.org/officeDocument/2006/relationships/slideLayout" Target="../slideLayouts/slideLayout37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8304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832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8004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76200"/>
          <a:ext cx="23018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CorelPhotoPaint.Image.8" r:id="rId15" imgW="4297325" imgH="3562817" progId="CorelPhotoPaint.Image.8">
                  <p:embed/>
                </p:oleObj>
              </mc:Choice>
              <mc:Fallback>
                <p:oleObj name="CorelPhotoPaint.Image.8" r:id="rId15" imgW="4297325" imgH="3562817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2301875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 descr="book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4763"/>
            <a:ext cx="1103313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762250" y="9525"/>
            <a:ext cx="3638550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000" i="1" smtClean="0">
                <a:solidFill>
                  <a:srgbClr val="000000"/>
                </a:solidFill>
                <a:latin typeface="Book Antiqua" pitchFamily="18" charset="0"/>
                <a:ea typeface="新細明體" pitchFamily="18" charset="-120"/>
              </a:rPr>
              <a:t>Digital Image Processing, 2nd ed.</a:t>
            </a:r>
            <a:endParaRPr lang="en-US" altLang="zh-TW" sz="2400" smtClean="0">
              <a:solidFill>
                <a:srgbClr val="000000"/>
              </a:solidFill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950075" y="228600"/>
            <a:ext cx="25749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900" b="1" smtClean="0">
                <a:solidFill>
                  <a:srgbClr val="000000"/>
                </a:solidFill>
                <a:latin typeface="Verdana" pitchFamily="34" charset="0"/>
                <a:ea typeface="新細明體" pitchFamily="18" charset="-120"/>
              </a:rPr>
              <a:t>www.imageprocessingbook.com</a:t>
            </a:r>
            <a:endParaRPr lang="en-US" altLang="zh-TW" sz="900" smtClean="0">
              <a:solidFill>
                <a:srgbClr val="000000"/>
              </a:solidFill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>
            <a:off x="1152525" y="12700"/>
            <a:ext cx="7980363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>
            <a:off x="1660525" y="1552575"/>
            <a:ext cx="747712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1933575" y="419100"/>
            <a:ext cx="721042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-76200" y="6477000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9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© 2002 R. C. Gonzalez &amp; R. E. Woods</a:t>
            </a:r>
            <a:r>
              <a:rPr lang="en-US" altLang="zh-TW" sz="2400" smtClean="0">
                <a:solidFill>
                  <a:srgbClr val="000000"/>
                </a:solidFill>
                <a:ea typeface="新細明體" pitchFamily="18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2760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CA2FC6-271C-4C23-A242-BEE0AB113331}" type="slidenum">
              <a:rPr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94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709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8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  <p:sldLayoutId id="214748386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054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989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1113" y="1149350"/>
            <a:ext cx="9132887" cy="152400"/>
            <a:chOff x="0" y="900"/>
            <a:chExt cx="5753" cy="96"/>
          </a:xfrm>
        </p:grpSpPr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DFCA">
                    <a:gamma/>
                    <a:shade val="49804"/>
                    <a:invGamma/>
                  </a:srgbClr>
                </a:gs>
                <a:gs pos="50000">
                  <a:srgbClr val="00DFCA"/>
                </a:gs>
                <a:gs pos="100000">
                  <a:srgbClr val="00DFCA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D989B8">
                    <a:gamma/>
                    <a:shade val="69804"/>
                    <a:invGamma/>
                  </a:srgbClr>
                </a:gs>
                <a:gs pos="50000">
                  <a:srgbClr val="D989B8"/>
                </a:gs>
                <a:gs pos="100000">
                  <a:srgbClr val="D989B8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84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8655050" y="6486525"/>
            <a:ext cx="3968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7F3BBD4-A626-4719-9BBF-FD677CEBCA4F}" type="slidenum"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400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946400" y="6553200"/>
            <a:ext cx="2857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t>ECE533 Digital Image Processing</a:t>
            </a:r>
          </a:p>
        </p:txBody>
      </p:sp>
      <p:pic>
        <p:nvPicPr>
          <p:cNvPr id="1034" name="Picture 10" descr="med_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0"/>
            <a:ext cx="4349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4800"/>
            <a:ext cx="2895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Times New Roman" pitchFamily="18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398902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051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1113" y="1149350"/>
            <a:ext cx="9132887" cy="152400"/>
            <a:chOff x="0" y="900"/>
            <a:chExt cx="5753" cy="96"/>
          </a:xfrm>
        </p:grpSpPr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DFCA">
                    <a:gamma/>
                    <a:shade val="49804"/>
                    <a:invGamma/>
                  </a:srgbClr>
                </a:gs>
                <a:gs pos="50000">
                  <a:srgbClr val="00DFCA"/>
                </a:gs>
                <a:gs pos="100000">
                  <a:srgbClr val="00DFCA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D989B8">
                    <a:gamma/>
                    <a:shade val="69804"/>
                    <a:invGamma/>
                  </a:srgbClr>
                </a:gs>
                <a:gs pos="50000">
                  <a:srgbClr val="D989B8"/>
                </a:gs>
                <a:gs pos="100000">
                  <a:srgbClr val="D989B8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84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8655050" y="6486525"/>
            <a:ext cx="3968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7F3BBD4-A626-4719-9BBF-FD677CEBCA4F}" type="slidenum"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400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946400" y="6553200"/>
            <a:ext cx="2857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t>ECE533 Digital Image Processing</a:t>
            </a:r>
          </a:p>
        </p:txBody>
      </p:sp>
      <p:pic>
        <p:nvPicPr>
          <p:cNvPr id="1034" name="Picture 10" descr="med_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0"/>
            <a:ext cx="4349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4800"/>
            <a:ext cx="2895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Times New Roman" pitchFamily="18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96332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277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1113" y="1149350"/>
            <a:ext cx="9132887" cy="152400"/>
            <a:chOff x="0" y="900"/>
            <a:chExt cx="5753" cy="96"/>
          </a:xfrm>
        </p:grpSpPr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DFCA">
                    <a:gamma/>
                    <a:shade val="49804"/>
                    <a:invGamma/>
                  </a:srgbClr>
                </a:gs>
                <a:gs pos="50000">
                  <a:srgbClr val="00DFCA"/>
                </a:gs>
                <a:gs pos="100000">
                  <a:srgbClr val="00DFCA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D989B8">
                    <a:gamma/>
                    <a:shade val="69804"/>
                    <a:invGamma/>
                  </a:srgbClr>
                </a:gs>
                <a:gs pos="50000">
                  <a:srgbClr val="D989B8"/>
                </a:gs>
                <a:gs pos="100000">
                  <a:srgbClr val="D989B8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84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8655050" y="6486525"/>
            <a:ext cx="3968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7F3BBD4-A626-4719-9BBF-FD677CEBCA4F}" type="slidenum"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400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946400" y="6553200"/>
            <a:ext cx="2857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t>ECE533 Digital Image Processing</a:t>
            </a:r>
          </a:p>
        </p:txBody>
      </p:sp>
      <p:pic>
        <p:nvPicPr>
          <p:cNvPr id="1034" name="Picture 10" descr="med_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0"/>
            <a:ext cx="4349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4800"/>
            <a:ext cx="2895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Times New Roman" pitchFamily="18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875432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464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513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  <p:sldLayoutId id="2147483968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th-TH" sz="2400" smtClean="0">
              <a:solidFill>
                <a:srgbClr val="000000"/>
              </a:solidFill>
            </a:endParaRP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017713"/>
            <a:ext cx="8421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7004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 pitchFamily="66" charset="0"/>
                <a:ea typeface="宋体" charset="-122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16042C-7F3F-41DD-A235-AB168A9EE15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93061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  <p:sldLayoutId id="214748399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th-TH" sz="2400" smtClean="0">
              <a:solidFill>
                <a:srgbClr val="000000"/>
              </a:solidFill>
            </a:endParaRP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017713"/>
            <a:ext cx="8421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7004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 pitchFamily="66" charset="0"/>
                <a:ea typeface="宋体" charset="-122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16042C-7F3F-41DD-A235-AB168A9EE15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4329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5254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5254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9477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9477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8747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4175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2080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4445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E7B62B-A619-4D88-9118-1E70E2B0EF26}" type="slidenum">
              <a:rPr lang="en-US" altLang="zh-TW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915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2" r:id="rId1"/>
    <p:sldLayoutId id="2147484023" r:id="rId2"/>
    <p:sldLayoutId id="2147484024" r:id="rId3"/>
    <p:sldLayoutId id="2147484025" r:id="rId4"/>
    <p:sldLayoutId id="2147484026" r:id="rId5"/>
    <p:sldLayoutId id="2147484027" r:id="rId6"/>
    <p:sldLayoutId id="2147484028" r:id="rId7"/>
    <p:sldLayoutId id="2147484029" r:id="rId8"/>
    <p:sldLayoutId id="2147484030" r:id="rId9"/>
    <p:sldLayoutId id="2147484031" r:id="rId10"/>
    <p:sldLayoutId id="2147484032" r:id="rId11"/>
    <p:sldLayoutId id="214748403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th-TH" sz="2400" smtClean="0">
              <a:solidFill>
                <a:srgbClr val="000000"/>
              </a:solidFill>
            </a:endParaRP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017713"/>
            <a:ext cx="8421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7004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mic Sans MS" pitchFamily="66" charset="0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7004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 pitchFamily="66" charset="0"/>
                <a:ea typeface="宋体" charset="-122"/>
                <a:cs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16042C-7F3F-41DD-A235-AB168A9EE15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18167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8" r:id="rId1"/>
    <p:sldLayoutId id="2147484049" r:id="rId2"/>
    <p:sldLayoutId id="2147484050" r:id="rId3"/>
    <p:sldLayoutId id="2147484051" r:id="rId4"/>
    <p:sldLayoutId id="2147484052" r:id="rId5"/>
    <p:sldLayoutId id="2147484053" r:id="rId6"/>
    <p:sldLayoutId id="2147484054" r:id="rId7"/>
    <p:sldLayoutId id="2147484055" r:id="rId8"/>
    <p:sldLayoutId id="2147484056" r:id="rId9"/>
    <p:sldLayoutId id="2147484057" r:id="rId10"/>
    <p:sldLayoutId id="2147484058" r:id="rId11"/>
    <p:sldLayoutId id="214748405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1113" y="1149350"/>
            <a:ext cx="9132887" cy="152400"/>
            <a:chOff x="0" y="900"/>
            <a:chExt cx="5753" cy="96"/>
          </a:xfrm>
        </p:grpSpPr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DFCA">
                    <a:gamma/>
                    <a:shade val="49804"/>
                    <a:invGamma/>
                  </a:srgbClr>
                </a:gs>
                <a:gs pos="50000">
                  <a:srgbClr val="00DFCA"/>
                </a:gs>
                <a:gs pos="100000">
                  <a:srgbClr val="00DFCA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D989B8">
                    <a:gamma/>
                    <a:shade val="69804"/>
                    <a:invGamma/>
                  </a:srgbClr>
                </a:gs>
                <a:gs pos="50000">
                  <a:srgbClr val="D989B8"/>
                </a:gs>
                <a:gs pos="100000">
                  <a:srgbClr val="D989B8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84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8655050" y="6486525"/>
            <a:ext cx="3968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7F3BBD4-A626-4719-9BBF-FD677CEBCA4F}" type="slidenum"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400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946400" y="6553200"/>
            <a:ext cx="2857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t>ECE533 Digital Image Processing</a:t>
            </a:r>
          </a:p>
        </p:txBody>
      </p:sp>
      <p:pic>
        <p:nvPicPr>
          <p:cNvPr id="1034" name="Picture 10" descr="med_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0"/>
            <a:ext cx="4349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4800"/>
            <a:ext cx="2895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Times New Roman" pitchFamily="18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1757609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359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1113" y="1149350"/>
            <a:ext cx="9132887" cy="152400"/>
            <a:chOff x="0" y="900"/>
            <a:chExt cx="5753" cy="96"/>
          </a:xfrm>
        </p:grpSpPr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DFCA">
                    <a:gamma/>
                    <a:shade val="49804"/>
                    <a:invGamma/>
                  </a:srgbClr>
                </a:gs>
                <a:gs pos="50000">
                  <a:srgbClr val="00DFCA"/>
                </a:gs>
                <a:gs pos="100000">
                  <a:srgbClr val="00DFCA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D989B8">
                    <a:gamma/>
                    <a:shade val="69804"/>
                    <a:invGamma/>
                  </a:srgbClr>
                </a:gs>
                <a:gs pos="50000">
                  <a:srgbClr val="D989B8"/>
                </a:gs>
                <a:gs pos="100000">
                  <a:srgbClr val="D989B8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84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8655050" y="6486525"/>
            <a:ext cx="3968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7F3BBD4-A626-4719-9BBF-FD677CEBCA4F}" type="slidenum"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400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946400" y="6553200"/>
            <a:ext cx="2857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00"/>
                </a:solidFill>
                <a:latin typeface="Arial" charset="0"/>
                <a:ea typeface="宋体" charset="-122"/>
              </a:rPr>
              <a:t>ECE533 Digital Image Processing</a:t>
            </a:r>
          </a:p>
        </p:txBody>
      </p:sp>
      <p:pic>
        <p:nvPicPr>
          <p:cNvPr id="1034" name="Picture 10" descr="med_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0"/>
            <a:ext cx="4349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54800"/>
            <a:ext cx="2895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Times New Roman" pitchFamily="18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</a:p>
        </p:txBody>
      </p:sp>
    </p:spTree>
    <p:extLst>
      <p:ext uri="{BB962C8B-B14F-4D97-AF65-F5344CB8AC3E}">
        <p14:creationId xmlns:p14="http://schemas.microsoft.com/office/powerpoint/2010/main" val="2454146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3" r:id="rId1"/>
    <p:sldLayoutId id="2147484074" r:id="rId2"/>
    <p:sldLayoutId id="2147484075" r:id="rId3"/>
    <p:sldLayoutId id="2147484076" r:id="rId4"/>
    <p:sldLayoutId id="2147484077" r:id="rId5"/>
    <p:sldLayoutId id="2147484078" r:id="rId6"/>
    <p:sldLayoutId id="2147484079" r:id="rId7"/>
    <p:sldLayoutId id="2147484080" r:id="rId8"/>
    <p:sldLayoutId id="2147484081" r:id="rId9"/>
    <p:sldLayoutId id="2147484082" r:id="rId10"/>
    <p:sldLayoutId id="2147484083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FBDF50-BDE4-4F46-B875-4BAB675D71A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/23/2020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726011A-8473-497C-A590-62B85768111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8847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529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9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0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1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2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3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4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5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6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8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9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0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1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3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4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5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6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8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9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0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1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2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3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5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6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7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8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9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0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1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2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3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4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7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8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9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0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1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2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3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4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5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6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7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8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9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0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1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2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3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4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6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7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8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9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0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1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2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3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4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7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8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9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0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1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2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3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4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5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6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7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8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9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0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1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2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3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4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5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7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8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9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0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1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2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3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4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5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6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7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8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9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0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1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2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3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4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5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9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0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1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2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3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4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5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8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9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0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1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2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3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4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5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6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8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9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0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1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2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3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3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4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5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6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4D79B8-204C-4EE8-8F73-9C4B7B102F08}" type="datetime1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29968D-4A3A-4AC1-9800-5BDB1085ABC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800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529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9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0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1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2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3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4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5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6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8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9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0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1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3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4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5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6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8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9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0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1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2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3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5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6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7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8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9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0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1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2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3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4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7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8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9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0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1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2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3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4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5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6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7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8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9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0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1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2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3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4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6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7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8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9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0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1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2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3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4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7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8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9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0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1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2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3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4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5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6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7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8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9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0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1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2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3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4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5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7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8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9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0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1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2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3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4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5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6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7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8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9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0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1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2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3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4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5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9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0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1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2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3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4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5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8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9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0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1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2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3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4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5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6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8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9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0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1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2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3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3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4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5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6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4D79B8-204C-4EE8-8F73-9C4B7B102F08}" type="datetime1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29968D-4A3A-4AC1-9800-5BDB1085ABC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050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  <p:sldLayoutId id="2147484121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90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377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917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2039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317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In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8E0E79-CA41-44A5-B536-834555779C2E}" type="datetime1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/23/2020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FA81E5-C949-4225-B40D-2D11E7AF87FB}" type="slidenum">
              <a:rPr lang="en-US" altLang="zh-CN" smtClean="0">
                <a:solidFill>
                  <a:srgbClr val="3333CC"/>
                </a:solidFill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3333CC"/>
              </a:solidFill>
              <a:ea typeface="MS PGothic" pitchFamily="34" charset="-128"/>
            </a:endParaRPr>
          </a:p>
        </p:txBody>
      </p:sp>
      <p:pic>
        <p:nvPicPr>
          <p:cNvPr id="3079" name="Picture 7" descr="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152400"/>
            <a:ext cx="898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4365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MS PGothic" pitchFamily="34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  <a:ea typeface="MS PGothic" pitchFamily="34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MS PGothic" pitchFamily="34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0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5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35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7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9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7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2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7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6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5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8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9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9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99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29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2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79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3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7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7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31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32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98.png"/><Relationship Id="rId4" Type="http://schemas.openxmlformats.org/officeDocument/2006/relationships/image" Target="../media/image96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3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3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33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7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3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3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4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34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368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8349F3C-915B-46E6-83C0-708D5572A15B}" type="slidenum">
              <a:rPr lang="en-US" altLang="zh-CN" smtClean="0">
                <a:latin typeface="Garamond" pitchFamily="18" charset="0"/>
              </a:rPr>
              <a:pPr eaLnBrk="1" hangingPunct="1"/>
              <a:t>1</a:t>
            </a:fld>
            <a:endParaRPr lang="en-US" altLang="zh-CN" smtClean="0">
              <a:latin typeface="Garamond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28625" y="1357313"/>
            <a:ext cx="82296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800" dirty="0"/>
              <a:t>Morphological Image Processing</a:t>
            </a:r>
            <a:endParaRPr lang="en-US" altLang="zh-CN" sz="48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844" name="TextBox 9"/>
          <p:cNvSpPr txBox="1">
            <a:spLocks noChangeArrowheads="1"/>
          </p:cNvSpPr>
          <p:nvPr/>
        </p:nvSpPr>
        <p:spPr bwMode="auto">
          <a:xfrm>
            <a:off x="1492250" y="3352800"/>
            <a:ext cx="62484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邸慧军</a:t>
            </a:r>
            <a:endParaRPr lang="en-US" altLang="zh-CN" sz="3200"/>
          </a:p>
          <a:p>
            <a:pPr algn="ctr" eaLnBrk="1" hangingPunct="1">
              <a:lnSpc>
                <a:spcPct val="150000"/>
              </a:lnSpc>
            </a:pPr>
            <a:r>
              <a:rPr lang="en-US" altLang="zh-CN" sz="2800"/>
              <a:t>ajon@bit.edu.cn</a:t>
            </a:r>
            <a:endParaRPr lang="en-US" altLang="zh-CN" sz="3200"/>
          </a:p>
          <a:p>
            <a:pPr algn="ctr" eaLnBrk="1" hangingPunct="1"/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计算机学院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智能信息技术北京市重点实验室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图像计算与感知智能研究所</a:t>
            </a: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422849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>
                <a:solidFill>
                  <a:srgbClr val="FF0000"/>
                </a:solidFill>
              </a:rPr>
              <a:t>Dilation and </a:t>
            </a:r>
            <a:r>
              <a:rPr lang="en-US" altLang="zh-TW" b="1" dirty="0" smtClean="0">
                <a:solidFill>
                  <a:srgbClr val="FF0000"/>
                </a:solidFill>
              </a:rPr>
              <a:t>erosion</a:t>
            </a:r>
          </a:p>
          <a:p>
            <a:r>
              <a:rPr lang="en-US" altLang="zh-TW" b="1" dirty="0" smtClean="0"/>
              <a:t>Opening and closing</a:t>
            </a:r>
          </a:p>
          <a:p>
            <a:r>
              <a:rPr lang="en-US" altLang="zh-TW" b="1" dirty="0" smtClean="0"/>
              <a:t>Hit-or-miss </a:t>
            </a:r>
            <a:r>
              <a:rPr lang="en-US" altLang="zh-TW" b="1" dirty="0"/>
              <a:t>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9018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ilation &amp; Eros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asic operations</a:t>
            </a:r>
          </a:p>
          <a:p>
            <a:pPr eaLnBrk="1" hangingPunct="1"/>
            <a:r>
              <a:rPr lang="en-US" altLang="zh-CN" smtClean="0"/>
              <a:t>Are dual to each other:</a:t>
            </a:r>
          </a:p>
          <a:p>
            <a:pPr lvl="1" eaLnBrk="1" hangingPunct="1"/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osion</a:t>
            </a:r>
            <a:r>
              <a:rPr lang="en-US" altLang="zh-CN" smtClean="0"/>
              <a:t> shrinks foreground, enlarges Background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r>
              <a:rPr lang="en-US" altLang="zh-CN" smtClean="0">
                <a:solidFill>
                  <a:schemeClr val="tx1"/>
                </a:solidFill>
              </a:rPr>
              <a:t>Dilation</a:t>
            </a:r>
            <a:r>
              <a:rPr lang="en-US" altLang="zh-CN" smtClean="0"/>
              <a:t> enlarges foreground, shrinks background</a:t>
            </a:r>
          </a:p>
        </p:txBody>
      </p:sp>
      <p:sp>
        <p:nvSpPr>
          <p:cNvPr id="307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48529AD-5B58-4F46-853F-7E80DB3C611F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708979C-0172-4A72-8E9C-8D9B48900785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1</a:t>
            </a:fld>
            <a:endParaRPr lang="en-US" altLang="zh-CN" sz="140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21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Dilation and Erosion</a:t>
            </a:r>
          </a:p>
        </p:txBody>
      </p:sp>
      <p:pic>
        <p:nvPicPr>
          <p:cNvPr id="53252" name="Picture 4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28" b="61111"/>
          <a:stretch>
            <a:fillRect/>
          </a:stretch>
        </p:blipFill>
        <p:spPr>
          <a:xfrm>
            <a:off x="609600" y="1524000"/>
            <a:ext cx="4724400" cy="22018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r="10083" b="63211"/>
          <a:stretch>
            <a:fillRect/>
          </a:stretch>
        </p:blipFill>
        <p:spPr bwMode="auto">
          <a:xfrm>
            <a:off x="304800" y="4114800"/>
            <a:ext cx="54102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410200" y="1981200"/>
            <a:ext cx="3238500" cy="4114800"/>
          </a:xfrm>
          <a:noFill/>
        </p:spPr>
        <p:txBody>
          <a:bodyPr/>
          <a:lstStyle/>
          <a:p>
            <a:r>
              <a:rPr lang="en-US" altLang="zh-CN" sz="2400">
                <a:ea typeface="宋体" charset="-122"/>
              </a:rPr>
              <a:t>Dilation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>
                <a:ea typeface="宋体" charset="-122"/>
              </a:rPr>
              <a:t>	</a:t>
            </a:r>
            <a:r>
              <a:rPr lang="en-US" altLang="zh-CN" sz="2000">
                <a:ea typeface="宋体" charset="-122"/>
              </a:rPr>
              <a:t>B: structure element</a:t>
            </a:r>
          </a:p>
          <a:p>
            <a:endParaRPr lang="en-US" altLang="zh-CN" sz="2400">
              <a:ea typeface="宋体" charset="-122"/>
            </a:endParaRPr>
          </a:p>
          <a:p>
            <a:endParaRPr lang="en-US" altLang="zh-CN" sz="2400">
              <a:ea typeface="宋体" charset="-122"/>
            </a:endParaRPr>
          </a:p>
          <a:p>
            <a:r>
              <a:rPr lang="en-US" altLang="zh-CN" sz="2400">
                <a:ea typeface="宋体" charset="-122"/>
              </a:rPr>
              <a:t>Erosion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>
                <a:ea typeface="宋体" charset="-122"/>
              </a:rPr>
              <a:t>	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>
                <a:latin typeface="Times New Roman" pitchFamily="18" charset="0"/>
                <a:ea typeface="宋体" charset="-122"/>
                <a:sym typeface="Webdings" pitchFamily="18" charset="2"/>
              </a:rPr>
              <a:t>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B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= {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z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| (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B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)</a:t>
            </a:r>
            <a:r>
              <a:rPr lang="en-US" altLang="zh-CN" sz="2000" i="1" baseline="-25000">
                <a:latin typeface="Times New Roman" pitchFamily="18" charset="0"/>
                <a:ea typeface="宋体" charset="-122"/>
              </a:rPr>
              <a:t>z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>
                <a:latin typeface="Times New Roman" pitchFamily="18" charset="0"/>
                <a:ea typeface="宋体" charset="-122"/>
                <a:sym typeface="Symbol" pitchFamily="18" charset="2"/>
              </a:rPr>
              <a:t> </a:t>
            </a:r>
            <a:r>
              <a:rPr lang="en-US" altLang="zh-CN" sz="2000" i="1">
                <a:latin typeface="Times New Roman" pitchFamily="18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sz="2000">
                <a:latin typeface="Times New Roman" pitchFamily="18" charset="0"/>
                <a:ea typeface="宋体" charset="-122"/>
                <a:sym typeface="Symbol" pitchFamily="18" charset="2"/>
              </a:rPr>
              <a:t>}</a:t>
            </a:r>
          </a:p>
          <a:p>
            <a:r>
              <a:rPr lang="en-US" altLang="zh-CN" sz="2400">
                <a:ea typeface="宋体" charset="-122"/>
              </a:rPr>
              <a:t>Relations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>
                <a:ea typeface="宋体" charset="-122"/>
              </a:rPr>
              <a:t>	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>
                <a:latin typeface="Times New Roman" pitchFamily="18" charset="0"/>
                <a:ea typeface="宋体" charset="-122"/>
                <a:sym typeface="Webdings" pitchFamily="18" charset="2"/>
              </a:rPr>
              <a:t>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 i="1">
                <a:latin typeface="Times New Roman" pitchFamily="18" charset="0"/>
                <a:ea typeface="宋体" charset="-122"/>
              </a:rPr>
              <a:t>B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)</a:t>
            </a:r>
            <a:r>
              <a:rPr lang="en-US" altLang="zh-CN" sz="2000" baseline="30000"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2000">
                <a:latin typeface="Times New Roman" pitchFamily="18" charset="0"/>
                <a:ea typeface="宋体" charset="-122"/>
              </a:rPr>
              <a:t> = </a:t>
            </a:r>
            <a:endParaRPr lang="en-US" altLang="zh-CN" sz="2400">
              <a:ea typeface="宋体" charset="-122"/>
            </a:endParaRPr>
          </a:p>
          <a:p>
            <a:pPr lvl="1">
              <a:buFontTx/>
              <a:buNone/>
            </a:pPr>
            <a:endParaRPr lang="en-US" altLang="zh-CN" sz="2000" i="1">
              <a:latin typeface="Times New Roman" pitchFamily="18" charset="0"/>
              <a:ea typeface="宋体" charset="-122"/>
              <a:sym typeface="Webdings" pitchFamily="18" charset="2"/>
            </a:endParaRP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23227"/>
              </p:ext>
            </p:extLst>
          </p:nvPr>
        </p:nvGraphicFramePr>
        <p:xfrm>
          <a:off x="5796136" y="2924944"/>
          <a:ext cx="3213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公式" r:id="rId5" imgW="1942920" imgH="253800" progId="Equation.3">
                  <p:embed/>
                </p:oleObj>
              </mc:Choice>
              <mc:Fallback>
                <p:oleObj name="公式" r:id="rId5" imgW="1942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24944"/>
                        <a:ext cx="32131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7158038" y="5099050"/>
          <a:ext cx="7985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099050"/>
                        <a:ext cx="7985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75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>
                <a:solidFill>
                  <a:srgbClr val="FF0000"/>
                </a:solidFill>
              </a:rPr>
              <a:t>Dilation and </a:t>
            </a:r>
            <a:r>
              <a:rPr lang="en-US" altLang="zh-TW" b="1" dirty="0" smtClean="0">
                <a:solidFill>
                  <a:srgbClr val="FF0000"/>
                </a:solidFill>
              </a:rPr>
              <a:t>erosion</a:t>
            </a:r>
          </a:p>
          <a:p>
            <a:pPr lvl="1"/>
            <a:r>
              <a:rPr lang="en-US" altLang="zh-TW" b="1" dirty="0" smtClean="0">
                <a:solidFill>
                  <a:srgbClr val="FF0000"/>
                </a:solidFill>
              </a:rPr>
              <a:t>Erosion</a:t>
            </a:r>
          </a:p>
          <a:p>
            <a:pPr lvl="1"/>
            <a:r>
              <a:rPr lang="en-US" altLang="zh-TW" b="1" dirty="0">
                <a:solidFill>
                  <a:schemeClr val="tx1"/>
                </a:solidFill>
              </a:rPr>
              <a:t>Dilation</a:t>
            </a:r>
          </a:p>
          <a:p>
            <a:r>
              <a:rPr lang="en-US" altLang="zh-TW" b="1" dirty="0"/>
              <a:t>Opening and closing</a:t>
            </a:r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4365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Ero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b="1" smtClean="0"/>
              <a:t>Erosion</a:t>
            </a:r>
            <a:r>
              <a:rPr lang="en-US" altLang="zh-CN" smtClean="0"/>
              <a:t> is an important morphological operation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Applied </a:t>
            </a:r>
            <a:r>
              <a:rPr lang="en-US" altLang="zh-CN" b="1" smtClean="0"/>
              <a:t>Structuring Element</a:t>
            </a:r>
            <a:r>
              <a:rPr lang="en-US" altLang="zh-CN" smtClean="0"/>
              <a:t>:</a:t>
            </a:r>
          </a:p>
        </p:txBody>
      </p:sp>
      <p:sp>
        <p:nvSpPr>
          <p:cNvPr id="1946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B45AE29-23FD-4324-BA27-855F0D9A1352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EA7AF97-F183-405B-BDE9-FAD4CE51788C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4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19462" name="Picture 4" descr="erodb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5257800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kern3x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105400"/>
            <a:ext cx="3810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5043488" y="0"/>
            <a:ext cx="4100512" cy="773112"/>
            <a:chOff x="1258888" y="1484313"/>
            <a:chExt cx="4100512" cy="773112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619500"/>
                </p:ext>
              </p:extLst>
            </p:nvPr>
          </p:nvGraphicFramePr>
          <p:xfrm>
            <a:off x="1258888" y="1484313"/>
            <a:ext cx="4100512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Equation" r:id="rId5" imgW="1346040" imgH="253800" progId="Equation.3">
                    <p:embed/>
                  </p:oleObj>
                </mc:Choice>
                <mc:Fallback>
                  <p:oleObj name="Equation" r:id="rId5" imgW="13460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1484313"/>
                          <a:ext cx="4100512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1736725" y="1716088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1736725" y="1868488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255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ros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smtClean="0"/>
              <a:t>Erosion</a:t>
            </a:r>
            <a:r>
              <a:rPr lang="en-US" altLang="zh-CN" sz="2800" smtClean="0"/>
              <a:t> is the set of all points in the image, where the structuring element “fits into”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Consider each foreground pixel in the input im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If the structuring element fits in, write a “1” at the origin of the structuring element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Simple application of </a:t>
            </a:r>
            <a:r>
              <a:rPr lang="en-US" altLang="zh-CN" sz="2800" b="1" smtClean="0"/>
              <a:t>pattern match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smtClean="0"/>
              <a:t>Inpu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smtClean="0"/>
              <a:t>Binary Image (Gray valu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smtClean="0"/>
              <a:t>Structuring Element, containing only 1s!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smtClean="0"/>
          </a:p>
        </p:txBody>
      </p:sp>
      <p:sp>
        <p:nvSpPr>
          <p:cNvPr id="317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17897F6-9F6E-42E8-B9C0-540D48B895CC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0B8676D-5433-400B-A927-AD37B766B62B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5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043488" y="0"/>
            <a:ext cx="4100512" cy="773112"/>
            <a:chOff x="1258888" y="1484313"/>
            <a:chExt cx="4100512" cy="773112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619500"/>
                </p:ext>
              </p:extLst>
            </p:nvPr>
          </p:nvGraphicFramePr>
          <p:xfrm>
            <a:off x="1258888" y="1484313"/>
            <a:ext cx="4100512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3" imgW="1346040" imgH="253800" progId="Equation.3">
                    <p:embed/>
                  </p:oleObj>
                </mc:Choice>
                <mc:Fallback>
                  <p:oleObj name="Equation" r:id="rId3" imgW="13460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1484313"/>
                          <a:ext cx="4100512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1736725" y="1716088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736725" y="1868488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799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6" t="2837" r="65758" b="69012"/>
          <a:stretch>
            <a:fillRect/>
          </a:stretch>
        </p:blipFill>
        <p:spPr bwMode="auto">
          <a:xfrm>
            <a:off x="708637" y="1369612"/>
            <a:ext cx="1981804" cy="2245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06" r="11806" b="63025"/>
          <a:stretch>
            <a:fillRect/>
          </a:stretch>
        </p:blipFill>
        <p:spPr bwMode="auto">
          <a:xfrm>
            <a:off x="5249035" y="1279263"/>
            <a:ext cx="2867975" cy="240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rosion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584325" y="34718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95069" y="6007"/>
            <a:ext cx="4100512" cy="773112"/>
            <a:chOff x="1258888" y="1484313"/>
            <a:chExt cx="4100512" cy="773112"/>
          </a:xfrm>
        </p:grpSpPr>
        <p:graphicFrame>
          <p:nvGraphicFramePr>
            <p:cNvPr id="215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650661"/>
                </p:ext>
              </p:extLst>
            </p:nvPr>
          </p:nvGraphicFramePr>
          <p:xfrm>
            <a:off x="1258888" y="1484313"/>
            <a:ext cx="4100512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5" name="Equation" r:id="rId4" imgW="1346040" imgH="253800" progId="Equation.3">
                    <p:embed/>
                  </p:oleObj>
                </mc:Choice>
                <mc:Fallback>
                  <p:oleObj name="Equation" r:id="rId4" imgW="13460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1484313"/>
                          <a:ext cx="4100512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Oval 6"/>
            <p:cNvSpPr>
              <a:spLocks noChangeArrowheads="1"/>
            </p:cNvSpPr>
            <p:nvPr/>
          </p:nvSpPr>
          <p:spPr bwMode="auto">
            <a:xfrm>
              <a:off x="1736725" y="1716088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1736725" y="1868488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25" t="9346" r="51999" b="77977"/>
          <a:stretch>
            <a:fillRect/>
          </a:stretch>
        </p:blipFill>
        <p:spPr bwMode="auto">
          <a:xfrm>
            <a:off x="3495510" y="1844824"/>
            <a:ext cx="892369" cy="101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73" t="42227" r="17708" b="19537"/>
          <a:stretch>
            <a:fillRect/>
          </a:stretch>
        </p:blipFill>
        <p:spPr bwMode="auto">
          <a:xfrm>
            <a:off x="5163539" y="3933056"/>
            <a:ext cx="2632709" cy="272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6" t="2837" r="64636" b="69012"/>
          <a:stretch>
            <a:fillRect/>
          </a:stretch>
        </p:blipFill>
        <p:spPr bwMode="auto">
          <a:xfrm>
            <a:off x="677380" y="4073836"/>
            <a:ext cx="2303199" cy="248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75" t="42227" r="71550" b="25470"/>
          <a:stretch>
            <a:fillRect/>
          </a:stretch>
        </p:blipFill>
        <p:spPr bwMode="auto">
          <a:xfrm>
            <a:off x="3590817" y="3700463"/>
            <a:ext cx="701756" cy="2861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 bwMode="auto">
          <a:xfrm>
            <a:off x="0" y="3700463"/>
            <a:ext cx="9144000" cy="0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4010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048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C33E3AF-DAC8-4920-BF5B-29BED9867BB5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5D1C7F1-3771-4DFB-BAA0-E3A8C27FDD89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7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9244" name="Group 28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0510" name="Text Box 41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9260" name="Group 44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35" name="Text Box 68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0536" name="Group 71"/>
          <p:cNvGrpSpPr>
            <a:grpSpLocks/>
          </p:cNvGrpSpPr>
          <p:nvPr/>
        </p:nvGrpSpPr>
        <p:grpSpPr bwMode="auto">
          <a:xfrm>
            <a:off x="2895600" y="2667000"/>
            <a:ext cx="1828800" cy="1905000"/>
            <a:chOff x="1824" y="1680"/>
            <a:chExt cx="1152" cy="1200"/>
          </a:xfrm>
        </p:grpSpPr>
        <p:sp>
          <p:nvSpPr>
            <p:cNvPr id="20537" name="Rectangle 33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0538" name="Rectangle 32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0539" name="Rectangle 31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0540" name="Line 34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1" name="Line 35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2" name="Line 36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3" name="Line 37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4" name="Line 38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5" name="Line 39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6" name="AutoShape 69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547" name="AutoShape 70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95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150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4D074FA-D023-4391-AE59-C54614A282CB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C852014-B9FA-46F4-98B8-5E8E7A32AF68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8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0243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3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1534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0269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59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1560" name="Group 54"/>
          <p:cNvGrpSpPr>
            <a:grpSpLocks/>
          </p:cNvGrpSpPr>
          <p:nvPr/>
        </p:nvGrpSpPr>
        <p:grpSpPr bwMode="auto">
          <a:xfrm>
            <a:off x="3505200" y="2667000"/>
            <a:ext cx="1828800" cy="1905000"/>
            <a:chOff x="1824" y="1680"/>
            <a:chExt cx="1152" cy="1200"/>
          </a:xfrm>
        </p:grpSpPr>
        <p:sp>
          <p:nvSpPr>
            <p:cNvPr id="21561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1562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1563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1564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65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66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67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68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69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70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571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439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25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DEAA7A4-B3CD-4C23-B49F-44AFED833183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FE9FC57-3C57-4A39-8288-68E2BAB5B3A2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19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1267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57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2558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1293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83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2584" name="Group 54"/>
          <p:cNvGrpSpPr>
            <a:grpSpLocks/>
          </p:cNvGrpSpPr>
          <p:nvPr/>
        </p:nvGrpSpPr>
        <p:grpSpPr bwMode="auto">
          <a:xfrm>
            <a:off x="4114800" y="2667000"/>
            <a:ext cx="1828800" cy="1905000"/>
            <a:chOff x="1824" y="1680"/>
            <a:chExt cx="1152" cy="1200"/>
          </a:xfrm>
        </p:grpSpPr>
        <p:sp>
          <p:nvSpPr>
            <p:cNvPr id="22585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2586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2587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2588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89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0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1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2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3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4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595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401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A first Example: Ero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Applied </a:t>
            </a:r>
            <a:r>
              <a:rPr lang="en-US" altLang="zh-CN" b="1" dirty="0" smtClean="0"/>
              <a:t>Structuring Element</a:t>
            </a:r>
            <a:r>
              <a:rPr lang="en-US" altLang="zh-CN" dirty="0" smtClean="0"/>
              <a:t>: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EA7AF97-F183-405B-BDE9-FAD4CE51788C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19462" name="Picture 4" descr="erodb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33561"/>
            <a:ext cx="4032448" cy="1647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kern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148" y="4077072"/>
            <a:ext cx="3810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mon1thr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878" y="1522853"/>
            <a:ext cx="1872208" cy="1415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mon1ero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549312"/>
            <a:ext cx="1872208" cy="1415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右箭头 2"/>
          <p:cNvSpPr/>
          <p:nvPr/>
        </p:nvSpPr>
        <p:spPr>
          <a:xfrm>
            <a:off x="6657386" y="2149206"/>
            <a:ext cx="432048" cy="21602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15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355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0F9E83D-22F1-4D4B-A64D-5F48D3994FBB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F283B18-ACFD-4776-A652-21C35954FECA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2291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1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3582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2317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607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3608" name="Group 54"/>
          <p:cNvGrpSpPr>
            <a:grpSpLocks/>
          </p:cNvGrpSpPr>
          <p:nvPr/>
        </p:nvGrpSpPr>
        <p:grpSpPr bwMode="auto">
          <a:xfrm>
            <a:off x="4724400" y="2667000"/>
            <a:ext cx="1828800" cy="1905000"/>
            <a:chOff x="1824" y="1680"/>
            <a:chExt cx="1152" cy="1200"/>
          </a:xfrm>
        </p:grpSpPr>
        <p:sp>
          <p:nvSpPr>
            <p:cNvPr id="23609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3610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3611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3612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3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4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5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6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7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8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619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769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45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36E613D-5690-43F6-8A9F-BF1B8112CEAA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86B83D6E-B556-40BF-8998-8939BEBE3048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1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3315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05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4606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3341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31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4632" name="Group 54"/>
          <p:cNvGrpSpPr>
            <a:grpSpLocks/>
          </p:cNvGrpSpPr>
          <p:nvPr/>
        </p:nvGrpSpPr>
        <p:grpSpPr bwMode="auto">
          <a:xfrm>
            <a:off x="5334000" y="2667000"/>
            <a:ext cx="1828800" cy="1905000"/>
            <a:chOff x="1824" y="1680"/>
            <a:chExt cx="1152" cy="1200"/>
          </a:xfrm>
        </p:grpSpPr>
        <p:sp>
          <p:nvSpPr>
            <p:cNvPr id="24633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4634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4635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4636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37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38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39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40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41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42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643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984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560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9251B17-FD60-46E8-A3A6-F1DBB7E8DD95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1FEDE31-CBB5-4568-B674-323B40688E4E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2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4339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29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5630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4365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55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5656" name="Group 54"/>
          <p:cNvGrpSpPr>
            <a:grpSpLocks/>
          </p:cNvGrpSpPr>
          <p:nvPr/>
        </p:nvGrpSpPr>
        <p:grpSpPr bwMode="auto">
          <a:xfrm>
            <a:off x="5943600" y="2667000"/>
            <a:ext cx="1828800" cy="1905000"/>
            <a:chOff x="1824" y="1680"/>
            <a:chExt cx="1152" cy="1200"/>
          </a:xfrm>
        </p:grpSpPr>
        <p:sp>
          <p:nvSpPr>
            <p:cNvPr id="25657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5658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5659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5660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1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2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3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4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5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6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667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075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662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6E34C39-3403-4247-99CB-84E847807B6F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9CA29D1-9BA1-452F-8CD1-B7D682D63CC4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3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5363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53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6654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5389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79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6680" name="Group 54"/>
          <p:cNvGrpSpPr>
            <a:grpSpLocks/>
          </p:cNvGrpSpPr>
          <p:nvPr/>
        </p:nvGrpSpPr>
        <p:grpSpPr bwMode="auto">
          <a:xfrm>
            <a:off x="6553200" y="2667000"/>
            <a:ext cx="1828800" cy="1905000"/>
            <a:chOff x="1824" y="1680"/>
            <a:chExt cx="1152" cy="1200"/>
          </a:xfrm>
        </p:grpSpPr>
        <p:sp>
          <p:nvSpPr>
            <p:cNvPr id="26681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6682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6683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6684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85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86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87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88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89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90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691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00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for Erosion</a:t>
            </a:r>
          </a:p>
        </p:txBody>
      </p:sp>
      <p:sp>
        <p:nvSpPr>
          <p:cNvPr id="2765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5FA56A2-0D58-413F-BDA4-B51963B7C44B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014D561-7C62-4839-8700-1C6BF51066E6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4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/>
        </p:nvGraphicFramePr>
        <p:xfrm>
          <a:off x="2895600" y="2057400"/>
          <a:ext cx="6096000" cy="5180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0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-106" charset="0"/>
                          <a:ea typeface="ＭＳ Ｐゴシック" pitchFamily="-106" charset="-128"/>
                        </a:rPr>
                        <a:t>1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77" name="Text Box 27"/>
          <p:cNvSpPr txBox="1">
            <a:spLocks noChangeArrowheads="1"/>
          </p:cNvSpPr>
          <p:nvPr/>
        </p:nvSpPr>
        <p:spPr bwMode="auto">
          <a:xfrm>
            <a:off x="517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Input image</a:t>
            </a:r>
          </a:p>
        </p:txBody>
      </p:sp>
      <p:sp>
        <p:nvSpPr>
          <p:cNvPr id="27678" name="Text Box 28"/>
          <p:cNvSpPr txBox="1">
            <a:spLocks noChangeArrowheads="1"/>
          </p:cNvSpPr>
          <p:nvPr/>
        </p:nvSpPr>
        <p:spPr bwMode="auto">
          <a:xfrm>
            <a:off x="76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Structuring Element</a:t>
            </a:r>
          </a:p>
        </p:txBody>
      </p:sp>
      <p:graphicFrame>
        <p:nvGraphicFramePr>
          <p:cNvPr id="16413" name="Group 29"/>
          <p:cNvGraphicFramePr>
            <a:graphicFrameLocks noGrp="1"/>
          </p:cNvGraphicFramePr>
          <p:nvPr/>
        </p:nvGraphicFramePr>
        <p:xfrm>
          <a:off x="2895600" y="4740275"/>
          <a:ext cx="6096000" cy="51816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703" name="Text Box 53"/>
          <p:cNvSpPr txBox="1">
            <a:spLocks noChangeArrowheads="1"/>
          </p:cNvSpPr>
          <p:nvPr/>
        </p:nvSpPr>
        <p:spPr bwMode="auto">
          <a:xfrm>
            <a:off x="457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Output Image</a:t>
            </a:r>
          </a:p>
        </p:txBody>
      </p:sp>
      <p:grpSp>
        <p:nvGrpSpPr>
          <p:cNvPr id="27704" name="Group 54"/>
          <p:cNvGrpSpPr>
            <a:grpSpLocks/>
          </p:cNvGrpSpPr>
          <p:nvPr/>
        </p:nvGrpSpPr>
        <p:grpSpPr bwMode="auto">
          <a:xfrm>
            <a:off x="7162800" y="2667000"/>
            <a:ext cx="1828800" cy="1905000"/>
            <a:chOff x="1824" y="1680"/>
            <a:chExt cx="1152" cy="1200"/>
          </a:xfrm>
        </p:grpSpPr>
        <p:sp>
          <p:nvSpPr>
            <p:cNvPr id="27705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7706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7707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smtClean="0">
                  <a:solidFill>
                    <a:srgbClr val="3333CC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27708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09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0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1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2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3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4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715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744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other example of erosion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69BCD86-F2D7-4926-B3B4-A8669F304E9C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5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32774" name="Picture 4" descr="wdg2th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338296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5" descr="wdg2er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2362200"/>
            <a:ext cx="3382962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AutoShape 6"/>
          <p:cNvSpPr>
            <a:spLocks noChangeArrowheads="1"/>
          </p:cNvSpPr>
          <p:nvPr/>
        </p:nvSpPr>
        <p:spPr bwMode="auto">
          <a:xfrm>
            <a:off x="4114800" y="312420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248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unting Coi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unting coins is difficult because they touch each other!</a:t>
            </a:r>
          </a:p>
          <a:p>
            <a:pPr eaLnBrk="1" hangingPunct="1"/>
            <a:r>
              <a:rPr lang="en-US" altLang="zh-CN" smtClean="0"/>
              <a:t>Solution: Binarization and Erosion separates them!</a:t>
            </a:r>
          </a:p>
        </p:txBody>
      </p:sp>
      <p:sp>
        <p:nvSpPr>
          <p:cNvPr id="3584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8FBB81A-A93A-402F-BE67-F2B5D92DAF96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8D8706E-915C-47DB-9F68-C980A72185C7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6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35846" name="Picture 4" descr="mo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64025"/>
            <a:ext cx="24130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5" descr="mon1th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4025"/>
            <a:ext cx="24225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6" descr="mon1er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64025"/>
            <a:ext cx="24225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6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F172E3A-AD13-4491-ABC6-1FC45FE52E90}" type="datetime1">
              <a:rPr lang="en-US" altLang="zh-CN">
                <a:solidFill>
                  <a:srgbClr val="000000"/>
                </a:solidFill>
                <a:latin typeface="Arial" charset="0"/>
              </a:rPr>
              <a:pPr/>
              <a:t>12/23/2020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08BADE2-4AF0-4708-9760-4820420EF656}" type="slidenum">
              <a:rPr lang="en-US" altLang="zh-CN">
                <a:solidFill>
                  <a:srgbClr val="000000"/>
                </a:solidFill>
                <a:latin typeface="Arial" charset="0"/>
              </a:rPr>
              <a:pPr/>
              <a:t>27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1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228600"/>
            <a:ext cx="1933575" cy="4597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Example of Erosion (2)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693738"/>
            <a:ext cx="5491162" cy="551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977900"/>
            <a:ext cx="1700212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016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>
                <a:solidFill>
                  <a:srgbClr val="FF0000"/>
                </a:solidFill>
              </a:rPr>
              <a:t>Dilation and </a:t>
            </a:r>
            <a:r>
              <a:rPr lang="en-US" altLang="zh-TW" b="1" dirty="0" smtClean="0">
                <a:solidFill>
                  <a:srgbClr val="FF0000"/>
                </a:solidFill>
              </a:rPr>
              <a:t>erosion</a:t>
            </a:r>
          </a:p>
          <a:p>
            <a:pPr lvl="1"/>
            <a:r>
              <a:rPr lang="en-US" altLang="zh-TW" b="1" dirty="0" smtClean="0">
                <a:solidFill>
                  <a:schemeClr val="tx1"/>
                </a:solidFill>
              </a:rPr>
              <a:t>Erosion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Dilation</a:t>
            </a:r>
          </a:p>
          <a:p>
            <a:r>
              <a:rPr lang="en-US" altLang="zh-TW" b="1" dirty="0"/>
              <a:t>Opening and closing</a:t>
            </a:r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39638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il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b="1" smtClean="0"/>
              <a:t>Dilation</a:t>
            </a:r>
            <a:r>
              <a:rPr lang="en-US" altLang="zh-CN" smtClean="0"/>
              <a:t> is an important morphological operation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Applied </a:t>
            </a:r>
            <a:r>
              <a:rPr lang="en-US" altLang="zh-CN" b="1" smtClean="0"/>
              <a:t>Structuring Element</a:t>
            </a:r>
            <a:r>
              <a:rPr lang="en-US" altLang="zh-CN" smtClean="0"/>
              <a:t>:</a:t>
            </a:r>
          </a:p>
        </p:txBody>
      </p:sp>
      <p:sp>
        <p:nvSpPr>
          <p:cNvPr id="3789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50B2205-E58D-4689-A0A6-2D5B5DEC8B69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29657B3-42AD-46EB-B3CF-C89BCA55BA44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29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37894" name="Picture 5" descr="kern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105400"/>
            <a:ext cx="3810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6" descr="diltb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2211388"/>
            <a:ext cx="55435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23903"/>
              </p:ext>
            </p:extLst>
          </p:nvPr>
        </p:nvGraphicFramePr>
        <p:xfrm>
          <a:off x="5436096" y="116632"/>
          <a:ext cx="3619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方程式" r:id="rId5" imgW="1574800" imgH="241300" progId="Equation.3">
                  <p:embed/>
                </p:oleObj>
              </mc:Choice>
              <mc:Fallback>
                <p:oleObj name="方程式" r:id="rId5" imgW="15748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6632"/>
                        <a:ext cx="3619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57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Preliminaries</a:t>
            </a:r>
            <a:endParaRPr lang="en-US" altLang="zh-TW" b="1" dirty="0">
              <a:solidFill>
                <a:srgbClr val="FF0000"/>
              </a:solidFill>
            </a:endParaRPr>
          </a:p>
          <a:p>
            <a:r>
              <a:rPr lang="en-US" altLang="zh-TW" b="1" dirty="0"/>
              <a:t>Dilation and erosion</a:t>
            </a:r>
          </a:p>
          <a:p>
            <a:r>
              <a:rPr lang="en-US" altLang="zh-TW" b="1" dirty="0"/>
              <a:t>Opening and closing</a:t>
            </a:r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4133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il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smtClean="0"/>
              <a:t>Dilation</a:t>
            </a:r>
            <a:r>
              <a:rPr lang="en-US" altLang="zh-CN" sz="2800" smtClean="0"/>
              <a:t> is the set of all points in the image, where the structuring element “touches” the foreground.</a:t>
            </a:r>
          </a:p>
          <a:p>
            <a:pPr eaLnBrk="1" hangingPunct="1"/>
            <a:r>
              <a:rPr lang="en-US" altLang="zh-CN" sz="2800" smtClean="0"/>
              <a:t>Consider each pixel in the input image</a:t>
            </a:r>
          </a:p>
          <a:p>
            <a:pPr lvl="1" eaLnBrk="1" hangingPunct="1"/>
            <a:r>
              <a:rPr lang="en-US" altLang="zh-CN" sz="2400" smtClean="0"/>
              <a:t>If the structuring element touches the foreground image, write a “1” at the origin of the structuring element!</a:t>
            </a:r>
          </a:p>
          <a:p>
            <a:pPr eaLnBrk="1" hangingPunct="1"/>
            <a:r>
              <a:rPr lang="en-US" altLang="zh-CN" sz="2800" b="1" smtClean="0"/>
              <a:t>Input:</a:t>
            </a:r>
          </a:p>
          <a:p>
            <a:pPr lvl="1" eaLnBrk="1" hangingPunct="1"/>
            <a:r>
              <a:rPr lang="en-US" altLang="zh-CN" sz="2400" b="1" smtClean="0"/>
              <a:t>Binary Image</a:t>
            </a:r>
          </a:p>
          <a:p>
            <a:pPr lvl="1" eaLnBrk="1" hangingPunct="1"/>
            <a:r>
              <a:rPr lang="en-US" altLang="zh-CN" sz="2400" b="1" smtClean="0"/>
              <a:t>Structuring Element, containing only 1s!!</a:t>
            </a:r>
          </a:p>
          <a:p>
            <a:pPr lvl="1" eaLnBrk="1" hangingPunct="1"/>
            <a:endParaRPr lang="en-US" altLang="zh-CN" sz="2400" smtClean="0"/>
          </a:p>
        </p:txBody>
      </p:sp>
      <p:sp>
        <p:nvSpPr>
          <p:cNvPr id="389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30AC90A-05DE-48A7-8FC9-A46CCA3180E0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EFD7D1E-FAD5-43C0-81F1-AB03FADD44C0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3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71965"/>
              </p:ext>
            </p:extLst>
          </p:nvPr>
        </p:nvGraphicFramePr>
        <p:xfrm>
          <a:off x="5436096" y="260648"/>
          <a:ext cx="3619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方程式" r:id="rId3" imgW="1574800" imgH="241300" progId="Equation.3">
                  <p:embed/>
                </p:oleObj>
              </mc:Choice>
              <mc:Fallback>
                <p:oleObj name="方程式" r:id="rId3" imgW="15748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60648"/>
                        <a:ext cx="3619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9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3" r="44960" b="62279"/>
          <a:stretch>
            <a:fillRect/>
          </a:stretch>
        </p:blipFill>
        <p:spPr bwMode="auto">
          <a:xfrm>
            <a:off x="1259632" y="1352831"/>
            <a:ext cx="1774685" cy="218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3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62" t="8974" r="33415" b="77341"/>
          <a:stretch>
            <a:fillRect/>
          </a:stretch>
        </p:blipFill>
        <p:spPr bwMode="auto">
          <a:xfrm>
            <a:off x="3930924" y="1808912"/>
            <a:ext cx="693066" cy="7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lation</a:t>
            </a:r>
            <a:endParaRPr lang="en-US" altLang="zh-TW" dirty="0">
              <a:solidFill>
                <a:schemeClr val="hlink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946525" y="16461"/>
            <a:ext cx="5184775" cy="928688"/>
            <a:chOff x="3419475" y="1412875"/>
            <a:chExt cx="5184775" cy="928688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042086"/>
                </p:ext>
              </p:extLst>
            </p:nvPr>
          </p:nvGraphicFramePr>
          <p:xfrm>
            <a:off x="3419475" y="1412875"/>
            <a:ext cx="51847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1" name="Equation" r:id="rId7" imgW="1701720" imgH="304560" progId="Equation.3">
                    <p:embed/>
                  </p:oleObj>
                </mc:Choice>
                <mc:Fallback>
                  <p:oleObj name="Equation" r:id="rId7" imgW="17017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1412875"/>
                          <a:ext cx="51847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7812088" y="1557338"/>
              <a:ext cx="519112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sz="3200" smtClean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</a:t>
              </a:r>
            </a:p>
          </p:txBody>
        </p:sp>
      </p:grpSp>
      <p:pic>
        <p:nvPicPr>
          <p:cNvPr id="17430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02" b="63240"/>
          <a:stretch>
            <a:fillRect/>
          </a:stretch>
        </p:blipFill>
        <p:spPr bwMode="auto">
          <a:xfrm>
            <a:off x="6006056" y="1268760"/>
            <a:ext cx="2309491" cy="212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82" t="42796"/>
          <a:stretch>
            <a:fillRect/>
          </a:stretch>
        </p:blipFill>
        <p:spPr bwMode="auto">
          <a:xfrm>
            <a:off x="6006056" y="3649136"/>
            <a:ext cx="2253954" cy="3208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47" r="44872" b="68330"/>
          <a:stretch>
            <a:fillRect/>
          </a:stretch>
        </p:blipFill>
        <p:spPr bwMode="auto">
          <a:xfrm>
            <a:off x="1526153" y="4543036"/>
            <a:ext cx="1515771" cy="1727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11" t="53801" r="50595" b="14728"/>
          <a:stretch>
            <a:fillRect/>
          </a:stretch>
        </p:blipFill>
        <p:spPr bwMode="auto">
          <a:xfrm>
            <a:off x="3911758" y="4543036"/>
            <a:ext cx="655433" cy="1765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 bwMode="auto">
          <a:xfrm>
            <a:off x="0" y="3536806"/>
            <a:ext cx="9144000" cy="0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6450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Application of dilation: </a:t>
            </a:r>
            <a:br>
              <a:rPr lang="en-US" altLang="zh-TW" sz="4000"/>
            </a:br>
            <a:r>
              <a:rPr lang="en-US" altLang="zh-TW" sz="4000"/>
              <a:t>bridging gaps in image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139" b="22014"/>
          <a:stretch>
            <a:fillRect/>
          </a:stretch>
        </p:blipFill>
        <p:spPr bwMode="auto">
          <a:xfrm>
            <a:off x="152400" y="2139950"/>
            <a:ext cx="8728075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1" t="79587" r="44887"/>
          <a:stretch>
            <a:fillRect/>
          </a:stretch>
        </p:blipFill>
        <p:spPr bwMode="auto">
          <a:xfrm>
            <a:off x="7620000" y="152400"/>
            <a:ext cx="12954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451725" y="1371600"/>
            <a:ext cx="1665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FF0000"/>
                </a:solidFill>
              </a:rPr>
              <a:t>Structur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FF0000"/>
                </a:solidFill>
              </a:rPr>
              <a:t>element</a:t>
            </a: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 flipV="1">
            <a:off x="3048000" y="5867400"/>
            <a:ext cx="533400" cy="7620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657600" y="64008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FF0000"/>
                </a:solidFill>
              </a:rPr>
              <a:t>max. gap=2 pixels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03213" y="1425575"/>
            <a:ext cx="408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Effects: increase size, fill gap</a:t>
            </a:r>
          </a:p>
        </p:txBody>
      </p:sp>
    </p:spTree>
    <p:extLst>
      <p:ext uri="{BB962C8B-B14F-4D97-AF65-F5344CB8AC3E}">
        <p14:creationId xmlns:p14="http://schemas.microsoft.com/office/powerpoint/2010/main" val="423243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other Dilation Example</a:t>
            </a:r>
          </a:p>
        </p:txBody>
      </p:sp>
      <p:sp>
        <p:nvSpPr>
          <p:cNvPr id="481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8E6FCEDA-E873-4C46-A01E-C359E48A06F2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ABDBE17-22A7-454E-AF16-4B2B6FBEDC9A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33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48134" name="Picture 4" descr="wdg2th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338296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AutoShape 6"/>
          <p:cNvSpPr>
            <a:spLocks noChangeArrowheads="1"/>
          </p:cNvSpPr>
          <p:nvPr/>
        </p:nvSpPr>
        <p:spPr bwMode="auto">
          <a:xfrm>
            <a:off x="4114800" y="312420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48136" name="Picture 7" descr="wdg2di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62200"/>
            <a:ext cx="338296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87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lation and erosion are </a:t>
            </a:r>
            <a:r>
              <a:rPr lang="en-US" altLang="zh-TW" dirty="0">
                <a:solidFill>
                  <a:schemeClr val="hlink"/>
                </a:solidFill>
              </a:rPr>
              <a:t>dual</a:t>
            </a:r>
            <a:r>
              <a:rPr lang="en-US" altLang="zh-TW" dirty="0"/>
              <a:t>s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667000" y="2133600"/>
          <a:ext cx="487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3" imgW="1600200" imgH="253800" progId="Equation.3">
                  <p:embed/>
                </p:oleObj>
              </mc:Choice>
              <mc:Fallback>
                <p:oleObj name="Equation" r:id="rId3" imgW="1600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487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3276600" y="2362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32766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18000" y="3238500"/>
          <a:ext cx="429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5" imgW="1409400" imgH="279360" progId="Equation.3">
                  <p:embed/>
                </p:oleObj>
              </mc:Choice>
              <mc:Fallback>
                <p:oleObj name="Equation" r:id="rId5" imgW="1409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38500"/>
                        <a:ext cx="429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575550" y="3352800"/>
            <a:ext cx="519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2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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360863" y="4330700"/>
          <a:ext cx="40211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7" imgW="1320480" imgH="279360" progId="Equation.3">
                  <p:embed/>
                </p:oleObj>
              </mc:Choice>
              <mc:Fallback>
                <p:oleObj name="Equation" r:id="rId7" imgW="1320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330700"/>
                        <a:ext cx="40211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7637463" y="4406900"/>
            <a:ext cx="519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2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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28600" y="4953000"/>
          <a:ext cx="3352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9" imgW="1701720" imgH="304560" progId="Equation.3">
                  <p:embed/>
                </p:oleObj>
              </mc:Choice>
              <mc:Fallback>
                <p:oleObj name="Equation" r:id="rId9" imgW="1701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3352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343400" y="5284788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11" imgW="596880" imgH="215640" progId="Equation.3">
                  <p:embed/>
                </p:oleObj>
              </mc:Choice>
              <mc:Fallback>
                <p:oleObj name="Equation" r:id="rId11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4788"/>
                        <a:ext cx="2057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019425" y="5024438"/>
            <a:ext cx="519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2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</a:t>
            </a:r>
          </a:p>
        </p:txBody>
      </p:sp>
    </p:spTree>
    <p:extLst>
      <p:ext uri="{BB962C8B-B14F-4D97-AF65-F5344CB8AC3E}">
        <p14:creationId xmlns:p14="http://schemas.microsoft.com/office/powerpoint/2010/main" val="3823598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>
                <a:solidFill>
                  <a:srgbClr val="FF0000"/>
                </a:solidFill>
              </a:rPr>
              <a:t>Opening </a:t>
            </a:r>
            <a:r>
              <a:rPr lang="en-US" altLang="zh-TW" b="1" dirty="0">
                <a:solidFill>
                  <a:srgbClr val="FF0000"/>
                </a:solidFill>
              </a:rPr>
              <a:t>and closing</a:t>
            </a:r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81438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mbining erosion and di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WANTED: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remove structures / fill hole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without affecting remaining parts</a:t>
            </a:r>
          </a:p>
          <a:p>
            <a:pPr lvl="1"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r>
              <a:rPr lang="en-US" altLang="zh-CN" smtClean="0">
                <a:ea typeface="宋体" charset="-122"/>
              </a:rPr>
              <a:t>SOLUTION: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combine erosion and dilation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(using same SE)	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2A12023D-B38B-43AC-B4A4-21C1270E5AF3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36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74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85BB7764-9049-412B-A806-F8629AC10910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37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276475"/>
            <a:ext cx="7756525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charset="-122"/>
              </a:rPr>
              <a:t>Erosion : eliminating irrelevant detail</a:t>
            </a:r>
            <a:endParaRPr lang="th-TH" sz="4000" smtClean="0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50825" y="5949950"/>
            <a:ext cx="8682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smtClean="0">
                <a:solidFill>
                  <a:srgbClr val="000000"/>
                </a:solidFill>
                <a:latin typeface="Comic Sans MS" pitchFamily="66" charset="0"/>
                <a:ea typeface="宋体" charset="-122"/>
              </a:rPr>
              <a:t>structuring element B = 13x13 pixels of gray level 1</a:t>
            </a:r>
            <a:endParaRPr lang="th-TH" sz="280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10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&amp; Clos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mportant operations</a:t>
            </a:r>
          </a:p>
          <a:p>
            <a:pPr eaLnBrk="1" hangingPunct="1"/>
            <a:r>
              <a:rPr lang="en-US" altLang="zh-CN" smtClean="0"/>
              <a:t>Derived from the fundamental operations </a:t>
            </a:r>
          </a:p>
          <a:p>
            <a:pPr lvl="1" eaLnBrk="1" hangingPunct="1"/>
            <a:r>
              <a:rPr lang="en-US" altLang="zh-CN" smtClean="0">
                <a:solidFill>
                  <a:srgbClr val="FF0000"/>
                </a:solidFill>
              </a:rPr>
              <a:t>Dilatation</a:t>
            </a:r>
          </a:p>
          <a:p>
            <a:pPr lvl="1" eaLnBrk="1" hangingPunct="1"/>
            <a:r>
              <a:rPr lang="en-US" altLang="zh-CN" smtClean="0">
                <a:solidFill>
                  <a:srgbClr val="FF0000"/>
                </a:solidFill>
              </a:rPr>
              <a:t>Erosion</a:t>
            </a:r>
          </a:p>
          <a:p>
            <a:pPr eaLnBrk="1" hangingPunct="1"/>
            <a:r>
              <a:rPr lang="en-US" altLang="zh-CN" smtClean="0"/>
              <a:t>Usually applied to binary images, but gray value images are also possible</a:t>
            </a:r>
          </a:p>
          <a:p>
            <a:pPr eaLnBrk="1" hangingPunct="1"/>
            <a:r>
              <a:rPr lang="en-US" altLang="zh-CN" smtClean="0"/>
              <a:t>Opening and closing are dual operations</a:t>
            </a:r>
          </a:p>
        </p:txBody>
      </p:sp>
      <p:sp>
        <p:nvSpPr>
          <p:cNvPr id="522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A62B1D6-B26D-48CD-B398-C0E05FFF7307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D8EA583-F84C-448A-8BC6-E5A44E126C4B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38</a:t>
            </a:fld>
            <a:endParaRPr lang="en-US" altLang="zh-CN" sz="140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58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>
                <a:solidFill>
                  <a:srgbClr val="FF0000"/>
                </a:solidFill>
              </a:rPr>
              <a:t>Opening </a:t>
            </a:r>
            <a:r>
              <a:rPr lang="en-US" altLang="zh-TW" b="1" dirty="0">
                <a:solidFill>
                  <a:srgbClr val="FF0000"/>
                </a:solidFill>
              </a:rPr>
              <a:t>and </a:t>
            </a:r>
            <a:r>
              <a:rPr lang="en-US" altLang="zh-TW" b="1" dirty="0" smtClean="0">
                <a:solidFill>
                  <a:srgbClr val="FF0000"/>
                </a:solidFill>
              </a:rPr>
              <a:t>closing</a:t>
            </a:r>
          </a:p>
          <a:p>
            <a:pPr lvl="1"/>
            <a:r>
              <a:rPr lang="en-US" altLang="zh-TW" b="1" dirty="0" smtClean="0">
                <a:solidFill>
                  <a:srgbClr val="FF0000"/>
                </a:solidFill>
              </a:rPr>
              <a:t>Opening</a:t>
            </a:r>
          </a:p>
          <a:p>
            <a:pPr lvl="1"/>
            <a:r>
              <a:rPr lang="en-US" altLang="zh-TW" b="1" dirty="0" smtClean="0"/>
              <a:t>Closing</a:t>
            </a:r>
            <a:endParaRPr lang="en-US" altLang="zh-TW" b="1" dirty="0"/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1890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8077200" cy="896112"/>
          </a:xfrm>
        </p:spPr>
        <p:txBody>
          <a:bodyPr>
            <a:normAutofit/>
          </a:bodyPr>
          <a:lstStyle/>
          <a:p>
            <a:pPr algn="ctr"/>
            <a:r>
              <a:rPr lang="en-US" altLang="zh-TW" b="1" dirty="0"/>
              <a:t>Prelimin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1"/>
            <a:r>
              <a:rPr lang="en-US" b="1" i="1" dirty="0" smtClean="0"/>
              <a:t>“Morphology “ </a:t>
            </a:r>
            <a:r>
              <a:rPr lang="en-US" dirty="0" smtClean="0"/>
              <a:t>– a branch in biology that deals with the </a:t>
            </a:r>
            <a:r>
              <a:rPr lang="en-US" u="sng" dirty="0" smtClean="0"/>
              <a:t>form and structure </a:t>
            </a:r>
            <a:r>
              <a:rPr lang="en-US" dirty="0" smtClean="0"/>
              <a:t>of animals and plants.</a:t>
            </a:r>
          </a:p>
          <a:p>
            <a:pPr lvl="1"/>
            <a:r>
              <a:rPr lang="en-US" b="1" dirty="0" smtClean="0"/>
              <a:t>“</a:t>
            </a:r>
            <a:r>
              <a:rPr lang="en-US" b="1" i="1" dirty="0" smtClean="0"/>
              <a:t>Mathematical Morphology</a:t>
            </a:r>
            <a:r>
              <a:rPr lang="en-US" b="1" dirty="0" smtClean="0"/>
              <a:t>” </a:t>
            </a:r>
            <a:r>
              <a:rPr lang="en-US" dirty="0" smtClean="0"/>
              <a:t>–  as a tool for extracting image components, that are useful in the </a:t>
            </a:r>
            <a:r>
              <a:rPr lang="en-US" u="sng" dirty="0" smtClean="0"/>
              <a:t>representation and description of region shap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language of mathematical morphology is – </a:t>
            </a:r>
            <a:r>
              <a:rPr lang="en-US" b="1" u="sng" dirty="0" smtClean="0"/>
              <a:t>Set theor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Unified and powerful approach to numerous image processing problems.</a:t>
            </a:r>
          </a:p>
          <a:p>
            <a:pPr lvl="1"/>
            <a:r>
              <a:rPr lang="en-US" dirty="0" smtClean="0"/>
              <a:t>In binary images , the set elements are members of the </a:t>
            </a:r>
            <a:r>
              <a:rPr lang="en-US" sz="3600" dirty="0" smtClean="0"/>
              <a:t>2</a:t>
            </a:r>
            <a:r>
              <a:rPr lang="en-US" dirty="0" smtClean="0"/>
              <a:t>-D integer space – Z</a:t>
            </a:r>
            <a:r>
              <a:rPr lang="en-US" sz="2000" normalizeH="1" baseline="50000" dirty="0" smtClean="0"/>
              <a:t>2</a:t>
            </a:r>
            <a:r>
              <a:rPr lang="en-US" dirty="0" smtClean="0"/>
              <a:t>. where each element </a:t>
            </a:r>
            <a:r>
              <a:rPr lang="en-US" i="1" dirty="0" smtClean="0"/>
              <a:t>(</a:t>
            </a:r>
            <a:r>
              <a:rPr lang="en-US" i="1" dirty="0" err="1" smtClean="0"/>
              <a:t>x,y</a:t>
            </a:r>
            <a:r>
              <a:rPr lang="en-US" i="1" dirty="0" smtClean="0"/>
              <a:t>) </a:t>
            </a:r>
            <a:r>
              <a:rPr lang="en-US" dirty="0" smtClean="0"/>
              <a:t>is a coordinate of a black (or white) pixel in the image.</a:t>
            </a: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82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Similar to Ero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pot and noise remov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Less destruc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eliminates protru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breaks nec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err="1" smtClean="0"/>
              <a:t>smoothes</a:t>
            </a:r>
            <a:r>
              <a:rPr lang="en-US" altLang="zh-CN" sz="2400" dirty="0" smtClean="0"/>
              <a:t> contou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Erosion next di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 s</a:t>
            </a:r>
            <a:r>
              <a:rPr lang="en-US" altLang="zh-CN" sz="2800" i="1" dirty="0" smtClean="0"/>
              <a:t>ame structuring element for both opera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Inpu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Binary Im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tructuring Element, containing only 1s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dirty="0" smtClean="0"/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6A64457-00B3-4887-8713-DE00BDFE81B2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848200" y="6036"/>
            <a:ext cx="4267200" cy="676275"/>
            <a:chOff x="900113" y="4437063"/>
            <a:chExt cx="4267200" cy="676275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001603"/>
                </p:ext>
              </p:extLst>
            </p:nvPr>
          </p:nvGraphicFramePr>
          <p:xfrm>
            <a:off x="900113" y="4437063"/>
            <a:ext cx="42672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7" name="Equation" r:id="rId3" imgW="1282680" imgH="203040" progId="Equation.3">
                    <p:embed/>
                  </p:oleObj>
                </mc:Choice>
                <mc:Fallback>
                  <p:oleObj name="Equation" r:id="rId3" imgW="1282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4437063"/>
                          <a:ext cx="426720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3132138" y="458152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132138" y="4733925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05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Opening</a:t>
            </a:r>
          </a:p>
        </p:txBody>
      </p:sp>
      <p:pic>
        <p:nvPicPr>
          <p:cNvPr id="5734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9592" y="2636912"/>
            <a:ext cx="7549707" cy="385426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979712" y="1412776"/>
            <a:ext cx="5611887" cy="1152128"/>
            <a:chOff x="808" y="3385"/>
            <a:chExt cx="4034" cy="951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808" y="3385"/>
            <a:ext cx="296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0" name="Equation" r:id="rId4" imgW="1218671" imgH="203112" progId="Equation.3">
                    <p:embed/>
                  </p:oleObj>
                </mc:Choice>
                <mc:Fallback>
                  <p:oleObj name="Equation" r:id="rId4" imgW="121867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3385"/>
                          <a:ext cx="296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5A79D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828" y="3811"/>
            <a:ext cx="4014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name="Equation" r:id="rId6" imgW="1651000" imgH="215900" progId="Equation.3">
                    <p:embed/>
                  </p:oleObj>
                </mc:Choice>
                <mc:Fallback>
                  <p:oleObj name="Equation" r:id="rId6" imgW="16510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811"/>
                          <a:ext cx="4014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5A79D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16" y="3495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756795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pening (cont.)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2" r="12822" b="83176"/>
          <a:stretch>
            <a:fillRect/>
          </a:stretch>
        </p:blipFill>
        <p:spPr bwMode="auto">
          <a:xfrm>
            <a:off x="3132138" y="1441450"/>
            <a:ext cx="3455987" cy="14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5446713" y="1341438"/>
            <a:ext cx="990600" cy="6096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151313" y="1798638"/>
            <a:ext cx="990600" cy="6096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5" t="19397" r="6020" b="65141"/>
          <a:stretch>
            <a:fillRect/>
          </a:stretch>
        </p:blipFill>
        <p:spPr bwMode="auto">
          <a:xfrm>
            <a:off x="755650" y="2924175"/>
            <a:ext cx="7632700" cy="190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10" t="37431" r="3735" b="43965"/>
          <a:stretch>
            <a:fillRect/>
          </a:stretch>
        </p:blipFill>
        <p:spPr bwMode="auto">
          <a:xfrm>
            <a:off x="1042988" y="4797425"/>
            <a:ext cx="748982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005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uring element: 3x3 square</a:t>
            </a:r>
          </a:p>
        </p:txBody>
      </p:sp>
      <p:sp>
        <p:nvSpPr>
          <p:cNvPr id="563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EA45A84-6314-4B8C-A0DC-10352A56EC3F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E6ED0A8-D48A-4995-85A9-B2310F20835E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3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56326" name="Picture 4" descr="openb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0"/>
            <a:ext cx="6011863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876800" y="0"/>
            <a:ext cx="4267200" cy="676275"/>
            <a:chOff x="900113" y="4437063"/>
            <a:chExt cx="4267200" cy="676275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001603"/>
                </p:ext>
              </p:extLst>
            </p:nvPr>
          </p:nvGraphicFramePr>
          <p:xfrm>
            <a:off x="900113" y="4437063"/>
            <a:ext cx="42672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0" name="Equation" r:id="rId4" imgW="1282680" imgH="203040" progId="Equation.3">
                    <p:embed/>
                  </p:oleObj>
                </mc:Choice>
                <mc:Fallback>
                  <p:oleObj name="Equation" r:id="rId4" imgW="1282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4437063"/>
                          <a:ext cx="426720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3132138" y="458152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3132138" y="4733925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179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Examp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with a 11 pixel diameter disc</a:t>
            </a:r>
          </a:p>
        </p:txBody>
      </p:sp>
      <p:sp>
        <p:nvSpPr>
          <p:cNvPr id="573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D66CDB1-7E1B-4812-9D6D-50CC06183F9B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573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9C75554-301A-4C2A-8B6D-0E40B2BDEEDC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4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57350" name="Picture 4" descr="art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54400"/>
            <a:ext cx="26241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5" descr="art3op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54400"/>
            <a:ext cx="26241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2" name="AutoShape 6"/>
          <p:cNvSpPr>
            <a:spLocks noChangeArrowheads="1"/>
          </p:cNvSpPr>
          <p:nvPr/>
        </p:nvSpPr>
        <p:spPr bwMode="auto">
          <a:xfrm>
            <a:off x="4191000" y="4445000"/>
            <a:ext cx="838200" cy="762000"/>
          </a:xfrm>
          <a:prstGeom prst="rightArrow">
            <a:avLst>
              <a:gd name="adj1" fmla="val 50000"/>
              <a:gd name="adj2" fmla="val 27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9107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Examp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x9 and 9x3 Structuring Element</a:t>
            </a:r>
          </a:p>
        </p:txBody>
      </p:sp>
      <p:sp>
        <p:nvSpPr>
          <p:cNvPr id="583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616675F-3F50-44BB-BC76-46774E78A7E6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F09DD55-22F3-4229-9BE9-CE41EC8D43B7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5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58374" name="Picture 4" descr="ar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19450"/>
            <a:ext cx="23431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5" name="Picture 5" descr="art2op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3975"/>
            <a:ext cx="15271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Picture 6" descr="art2op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575175"/>
            <a:ext cx="15271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7" name="AutoShape 7"/>
          <p:cNvSpPr>
            <a:spLocks noChangeArrowheads="1"/>
          </p:cNvSpPr>
          <p:nvPr/>
        </p:nvSpPr>
        <p:spPr bwMode="auto">
          <a:xfrm>
            <a:off x="3733800" y="3352800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78" name="AutoShape 9"/>
          <p:cNvSpPr>
            <a:spLocks noChangeArrowheads="1"/>
          </p:cNvSpPr>
          <p:nvPr/>
        </p:nvSpPr>
        <p:spPr bwMode="auto">
          <a:xfrm>
            <a:off x="3733800" y="5029200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886200" y="28956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3*9</a:t>
            </a:r>
          </a:p>
        </p:txBody>
      </p:sp>
      <p:sp>
        <p:nvSpPr>
          <p:cNvPr id="58380" name="TextBox 11"/>
          <p:cNvSpPr txBox="1">
            <a:spLocks noChangeArrowheads="1"/>
          </p:cNvSpPr>
          <p:nvPr/>
        </p:nvSpPr>
        <p:spPr bwMode="auto">
          <a:xfrm>
            <a:off x="3962400" y="4343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9*3</a:t>
            </a:r>
          </a:p>
        </p:txBody>
      </p:sp>
    </p:spTree>
    <p:extLst>
      <p:ext uri="{BB962C8B-B14F-4D97-AF65-F5344CB8AC3E}">
        <p14:creationId xmlns:p14="http://schemas.microsoft.com/office/powerpoint/2010/main" val="369325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se Opening for Separating Blob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se large structuring element that fits into the big blobs</a:t>
            </a:r>
          </a:p>
          <a:p>
            <a:pPr eaLnBrk="1" hangingPunct="1"/>
            <a:r>
              <a:rPr lang="en-US" altLang="zh-CN" smtClean="0"/>
              <a:t>Structuring Element: 11 pixel disc</a:t>
            </a:r>
          </a:p>
          <a:p>
            <a:pPr eaLnBrk="1" hangingPunct="1"/>
            <a:endParaRPr lang="en-US" altLang="zh-CN" smtClean="0"/>
          </a:p>
        </p:txBody>
      </p:sp>
      <p:sp>
        <p:nvSpPr>
          <p:cNvPr id="6042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CA10EA3-EB2B-448D-9361-2E765805DE29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604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432BCE8-02F1-4A76-9247-560352698C1E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6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60422" name="Picture 4" descr="cel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5" descr="cel4th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910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6" descr="cel4opn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910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AutoShape 7"/>
          <p:cNvSpPr>
            <a:spLocks noChangeArrowheads="1"/>
          </p:cNvSpPr>
          <p:nvPr/>
        </p:nvSpPr>
        <p:spPr bwMode="auto">
          <a:xfrm>
            <a:off x="2819400" y="4800600"/>
            <a:ext cx="6858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0426" name="AutoShape 8"/>
          <p:cNvSpPr>
            <a:spLocks noChangeArrowheads="1"/>
          </p:cNvSpPr>
          <p:nvPr/>
        </p:nvSpPr>
        <p:spPr bwMode="auto">
          <a:xfrm>
            <a:off x="5638800" y="4876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727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>
                <a:solidFill>
                  <a:srgbClr val="FF0000"/>
                </a:solidFill>
              </a:rPr>
              <a:t>Opening </a:t>
            </a:r>
            <a:r>
              <a:rPr lang="en-US" altLang="zh-TW" b="1" dirty="0">
                <a:solidFill>
                  <a:srgbClr val="FF0000"/>
                </a:solidFill>
              </a:rPr>
              <a:t>and </a:t>
            </a:r>
            <a:r>
              <a:rPr lang="en-US" altLang="zh-TW" b="1" dirty="0" smtClean="0">
                <a:solidFill>
                  <a:srgbClr val="FF0000"/>
                </a:solidFill>
              </a:rPr>
              <a:t>closing</a:t>
            </a:r>
          </a:p>
          <a:p>
            <a:pPr lvl="1"/>
            <a:r>
              <a:rPr lang="en-US" altLang="zh-TW" b="1" dirty="0" smtClean="0"/>
              <a:t>Opening</a:t>
            </a:r>
          </a:p>
          <a:p>
            <a:pPr lvl="1"/>
            <a:r>
              <a:rPr lang="en-US" altLang="zh-TW" b="1" dirty="0" smtClean="0">
                <a:solidFill>
                  <a:srgbClr val="FF0000"/>
                </a:solidFill>
              </a:rPr>
              <a:t>Closing</a:t>
            </a:r>
            <a:endParaRPr lang="en-US" altLang="zh-TW" b="1" dirty="0">
              <a:solidFill>
                <a:srgbClr val="FF0000"/>
              </a:solidFill>
            </a:endParaRPr>
          </a:p>
          <a:p>
            <a:r>
              <a:rPr lang="en-US" altLang="zh-TW" b="1" dirty="0"/>
              <a:t>Hit-or-miss 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50406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sin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Similar to Di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Tends to enlarge regions, shrink backg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mooth conto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fuse narrow breaks and long thin gulf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eliminate small ho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fill gaps in the contou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Dilation next erosion</a:t>
            </a:r>
            <a:r>
              <a:rPr lang="en-US" altLang="zh-CN" sz="2800" dirty="0" smtClean="0"/>
              <a:t>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 smtClean="0"/>
              <a:t>using the same structuring element</a:t>
            </a: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Inpu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Binary Im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tructuring Element, containing only 1s!</a:t>
            </a:r>
          </a:p>
        </p:txBody>
      </p:sp>
      <p:sp>
        <p:nvSpPr>
          <p:cNvPr id="624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83B51921-4EBE-4FDF-A487-5860F666C351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48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836551" y="6254"/>
            <a:ext cx="4267200" cy="676275"/>
            <a:chOff x="755650" y="2708275"/>
            <a:chExt cx="4267200" cy="67627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154160"/>
                </p:ext>
              </p:extLst>
            </p:nvPr>
          </p:nvGraphicFramePr>
          <p:xfrm>
            <a:off x="755650" y="2708275"/>
            <a:ext cx="42672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5" name="Equation" r:id="rId3" imgW="1282680" imgH="203040" progId="Equation.3">
                    <p:embed/>
                  </p:oleObj>
                </mc:Choice>
                <mc:Fallback>
                  <p:oleObj name="Equation" r:id="rId3" imgW="1282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2708275"/>
                          <a:ext cx="426720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140200" y="2836863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140200" y="300196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1902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uality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533400" y="2100263"/>
            <a:ext cx="8421688" cy="4114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Opening and closing are dual with respect to complementation and refl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3367565C-3D48-4D1E-A84B-8BE7A2C33677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49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2214563" y="3857625"/>
          <a:ext cx="4970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3" imgW="1155700" imgH="241300" progId="Equation.3">
                  <p:embed/>
                </p:oleObj>
              </mc:Choice>
              <mc:Fallback>
                <p:oleObj name="Equation" r:id="rId3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857625"/>
                        <a:ext cx="49704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76182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/>
              <a:t>Preliminari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olidFill>
                  <a:schemeClr val="hlink"/>
                </a:solidFill>
              </a:rPr>
              <a:t>Sets</a:t>
            </a:r>
            <a:r>
              <a:rPr lang="en-US" altLang="zh-TW"/>
              <a:t> in mathematical morphology represent </a:t>
            </a:r>
            <a:r>
              <a:rPr lang="en-US" altLang="zh-TW">
                <a:solidFill>
                  <a:schemeClr val="hlink"/>
                </a:solidFill>
              </a:rPr>
              <a:t>objects</a:t>
            </a:r>
            <a:r>
              <a:rPr lang="en-US" altLang="zh-TW"/>
              <a:t> in an image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Example</a:t>
            </a:r>
          </a:p>
          <a:p>
            <a:pPr lvl="1"/>
            <a:r>
              <a:rPr lang="en-US" altLang="zh-TW"/>
              <a:t>Binary image: the elements of a set is the </a:t>
            </a:r>
            <a:r>
              <a:rPr lang="en-US" altLang="zh-TW">
                <a:solidFill>
                  <a:schemeClr val="hlink"/>
                </a:solidFill>
              </a:rPr>
              <a:t>coordinate (x,y)</a:t>
            </a:r>
            <a:r>
              <a:rPr lang="en-US" altLang="zh-TW"/>
              <a:t> of the pixels, in </a:t>
            </a:r>
            <a:r>
              <a:rPr lang="en-US" altLang="zh-TW" b="1"/>
              <a:t>Z</a:t>
            </a:r>
            <a:r>
              <a:rPr lang="en-US" altLang="zh-TW" b="1" baseline="30000"/>
              <a:t>2</a:t>
            </a:r>
            <a:endParaRPr lang="en-US" altLang="zh-TW" b="1"/>
          </a:p>
          <a:p>
            <a:pPr lvl="1"/>
            <a:r>
              <a:rPr lang="en-US" altLang="zh-TW"/>
              <a:t>Gray-level image: the element of a set is the triple, (x, y, gray-value), in </a:t>
            </a:r>
            <a:r>
              <a:rPr lang="en-US" altLang="zh-TW" b="1"/>
              <a:t>Z</a:t>
            </a:r>
            <a:r>
              <a:rPr lang="en-US" altLang="zh-TW" b="1" baseline="30000"/>
              <a:t>3</a:t>
            </a:r>
            <a:endParaRPr lang="en-US" altLang="zh-TW" b="1"/>
          </a:p>
          <a:p>
            <a:endParaRPr lang="en-US" altLang="zh-TW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45" t="31111" r="31105" b="31111"/>
          <a:stretch>
            <a:fillRect/>
          </a:stretch>
        </p:blipFill>
        <p:spPr bwMode="auto">
          <a:xfrm>
            <a:off x="4859338" y="2133600"/>
            <a:ext cx="2557462" cy="187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404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&amp; Clos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ing is the </a:t>
            </a:r>
            <a:r>
              <a:rPr lang="en-US" altLang="zh-CN" i="1" smtClean="0"/>
              <a:t>dual</a:t>
            </a:r>
            <a:r>
              <a:rPr lang="en-US" altLang="zh-CN" smtClean="0"/>
              <a:t> of closing </a:t>
            </a:r>
          </a:p>
          <a:p>
            <a:pPr eaLnBrk="1" hangingPunct="1"/>
            <a:r>
              <a:rPr lang="en-US" altLang="zh-CN" i="1" smtClean="0"/>
              <a:t>i.e.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opening the foreground </a:t>
            </a:r>
            <a:r>
              <a:rPr lang="en-US" altLang="zh-CN" smtClean="0"/>
              <a:t>pixels with a particular structuring element </a:t>
            </a:r>
          </a:p>
          <a:p>
            <a:pPr eaLnBrk="1" hangingPunct="1"/>
            <a:r>
              <a:rPr lang="en-US" altLang="zh-CN" smtClean="0"/>
              <a:t>is equivalent </a:t>
            </a:r>
            <a:r>
              <a:rPr lang="en-US" altLang="zh-CN" smtClean="0">
                <a:solidFill>
                  <a:srgbClr val="FF0000"/>
                </a:solidFill>
              </a:rPr>
              <a:t>to closing the background </a:t>
            </a:r>
            <a:r>
              <a:rPr lang="en-US" altLang="zh-CN" smtClean="0"/>
              <a:t>pixels with the same element. </a:t>
            </a:r>
          </a:p>
          <a:p>
            <a:pPr eaLnBrk="1" hangingPunct="1"/>
            <a:endParaRPr lang="en-US" altLang="zh-CN" smtClean="0"/>
          </a:p>
        </p:txBody>
      </p:sp>
      <p:sp>
        <p:nvSpPr>
          <p:cNvPr id="6963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95206D2-F423-4106-A498-09089AED266F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696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B3D7C31-78A2-478A-A577-467E011EFF41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50</a:t>
            </a:fld>
            <a:endParaRPr lang="en-US" altLang="zh-CN" sz="140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68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losing</a:t>
            </a:r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2286000"/>
            <a:ext cx="7848600" cy="3513138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114675" y="1627188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A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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 =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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Webdings" pitchFamily="18" charset="2"/>
              </a:rPr>
              <a:t>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Arial" charset="0"/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820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87" t="80746"/>
          <a:stretch>
            <a:fillRect/>
          </a:stretch>
        </p:blipFill>
        <p:spPr bwMode="auto">
          <a:xfrm>
            <a:off x="1043608" y="5013176"/>
            <a:ext cx="7752791" cy="182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losing 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87" t="57295" b="21330"/>
          <a:stretch>
            <a:fillRect/>
          </a:stretch>
        </p:blipFill>
        <p:spPr bwMode="auto">
          <a:xfrm>
            <a:off x="1547664" y="2851621"/>
            <a:ext cx="6979440" cy="182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45" r="17297" b="82823"/>
          <a:stretch>
            <a:fillRect/>
          </a:stretch>
        </p:blipFill>
        <p:spPr bwMode="auto">
          <a:xfrm>
            <a:off x="3665784" y="1335335"/>
            <a:ext cx="2743200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251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sing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uring element: 3x3 square</a:t>
            </a:r>
          </a:p>
        </p:txBody>
      </p:sp>
      <p:sp>
        <p:nvSpPr>
          <p:cNvPr id="645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24FBFA7-5338-4392-88BD-F6D7EEAC12EE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645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B671DD6-4B24-4EB1-9C92-6C078EE5A16F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53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64518" name="Picture 5" descr="closeb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3254375"/>
            <a:ext cx="601186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745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sing Examp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sing operation with a 22 pixel disc</a:t>
            </a:r>
          </a:p>
          <a:p>
            <a:pPr eaLnBrk="1" hangingPunct="1"/>
            <a:r>
              <a:rPr lang="en-US" altLang="zh-CN" smtClean="0"/>
              <a:t>Closes small holes in the foreground</a:t>
            </a:r>
          </a:p>
        </p:txBody>
      </p:sp>
      <p:sp>
        <p:nvSpPr>
          <p:cNvPr id="6554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EF19B04-3FE4-43BB-9192-4A320311A932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65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1F8199F-A656-42D4-8459-3D7D187E41CD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54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65542" name="Picture 4" descr="ar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3308350"/>
            <a:ext cx="25590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5" descr="art4cl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308350"/>
            <a:ext cx="25590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AutoShape 6"/>
          <p:cNvSpPr>
            <a:spLocks noChangeArrowheads="1"/>
          </p:cNvSpPr>
          <p:nvPr/>
        </p:nvSpPr>
        <p:spPr bwMode="auto">
          <a:xfrm>
            <a:off x="4114800" y="429895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624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losing Example 1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zh-CN" smtClean="0"/>
              <a:t>Threshold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smtClean="0"/>
              <a:t>Closing with disc of size 20</a:t>
            </a:r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0F9D5AB-4EB2-4B95-B1AD-86C0313AFC92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665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0AA0092-3AF3-427C-8276-987B8B8D2458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55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66566" name="Picture 4" descr="ph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64025"/>
            <a:ext cx="24320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6" descr="phn1th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4025"/>
            <a:ext cx="24320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7" descr="phn1cl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64025"/>
            <a:ext cx="24320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9" name="Rectangle 2"/>
          <p:cNvSpPr txBox="1">
            <a:spLocks noChangeArrowheads="1"/>
          </p:cNvSpPr>
          <p:nvPr/>
        </p:nvSpPr>
        <p:spPr bwMode="auto">
          <a:xfrm>
            <a:off x="990600" y="60960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smtClean="0">
                <a:solidFill>
                  <a:srgbClr val="CC0000"/>
                </a:solidFill>
              </a:rPr>
              <a:t>             Thresholded     closed </a:t>
            </a:r>
          </a:p>
        </p:txBody>
      </p:sp>
    </p:spTree>
    <p:extLst>
      <p:ext uri="{BB962C8B-B14F-4D97-AF65-F5344CB8AC3E}">
        <p14:creationId xmlns:p14="http://schemas.microsoft.com/office/powerpoint/2010/main" val="312801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88913"/>
            <a:ext cx="7793037" cy="1143000"/>
          </a:xfrm>
        </p:spPr>
        <p:txBody>
          <a:bodyPr/>
          <a:lstStyle/>
          <a:p>
            <a:r>
              <a:rPr lang="en-US" altLang="zh-TW" dirty="0"/>
              <a:t>Properties of opening and clos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Opening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Closing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4213" y="2092325"/>
          <a:ext cx="5791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3" imgW="2222280" imgH="203040" progId="Equation.3">
                  <p:embed/>
                </p:oleObj>
              </mc:Choice>
              <mc:Fallback>
                <p:oleObj name="Equation" r:id="rId3" imgW="222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92325"/>
                        <a:ext cx="5791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84213" y="2701925"/>
          <a:ext cx="815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5" imgW="3340080" imgH="203040" progId="Equation.3">
                  <p:embed/>
                </p:oleObj>
              </mc:Choice>
              <mc:Fallback>
                <p:oleObj name="Equation" r:id="rId5" imgW="3340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1925"/>
                        <a:ext cx="815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84213" y="3235325"/>
          <a:ext cx="3810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7" imgW="1396800" imgH="203040" progId="Equation.3">
                  <p:embed/>
                </p:oleObj>
              </mc:Choice>
              <mc:Fallback>
                <p:oleObj name="Equation" r:id="rId7" imgW="1396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35325"/>
                        <a:ext cx="3810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27063" y="4508500"/>
          <a:ext cx="5824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9" imgW="2234880" imgH="203040" progId="Equation.3">
                  <p:embed/>
                </p:oleObj>
              </mc:Choice>
              <mc:Fallback>
                <p:oleObj name="Equation" r:id="rId9" imgW="223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508500"/>
                        <a:ext cx="58245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28650" y="5118100"/>
          <a:ext cx="8185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11" imgW="3352680" imgH="203040" progId="Equation.3">
                  <p:embed/>
                </p:oleObj>
              </mc:Choice>
              <mc:Fallback>
                <p:oleObj name="Equation" r:id="rId11" imgW="335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118100"/>
                        <a:ext cx="8185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11188" y="5651500"/>
          <a:ext cx="3878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13" imgW="1422360" imgH="203040" progId="Equation.3">
                  <p:embed/>
                </p:oleObj>
              </mc:Choice>
              <mc:Fallback>
                <p:oleObj name="Equation" r:id="rId13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51500"/>
                        <a:ext cx="3878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Useful: open &amp; close</a:t>
            </a:r>
          </a:p>
        </p:txBody>
      </p:sp>
      <p:sp>
        <p:nvSpPr>
          <p:cNvPr id="41987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4A3F603E-90C7-4D44-A941-C79C4DADF7C1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57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071688"/>
            <a:ext cx="7742237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55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48"/>
          <a:stretch>
            <a:fillRect/>
          </a:stretch>
        </p:blipFill>
        <p:spPr bwMode="auto">
          <a:xfrm>
            <a:off x="1676400" y="-1588"/>
            <a:ext cx="7467600" cy="685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09600" y="685800"/>
            <a:ext cx="998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Nois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image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019925" y="3284538"/>
            <a:ext cx="989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mtClean="0">
                <a:solidFill>
                  <a:srgbClr val="FF0000"/>
                </a:solidFill>
              </a:rPr>
              <a:t>opening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66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Remo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out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noise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905000" y="5181600"/>
            <a:ext cx="1266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Remo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inn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noise</a:t>
            </a: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3352800" y="4038600"/>
            <a:ext cx="533400" cy="3048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3962400" y="228600"/>
            <a:ext cx="533400" cy="3048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162800" y="3962400"/>
            <a:ext cx="873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mtClean="0">
                <a:solidFill>
                  <a:srgbClr val="FF0000"/>
                </a:solidFill>
              </a:rPr>
              <a:t>closing</a:t>
            </a:r>
          </a:p>
        </p:txBody>
      </p:sp>
    </p:spTree>
    <p:extLst>
      <p:ext uri="{BB962C8B-B14F-4D97-AF65-F5344CB8AC3E}">
        <p14:creationId xmlns:p14="http://schemas.microsoft.com/office/powerpoint/2010/main" val="192321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/>
              <a:t>Opening </a:t>
            </a:r>
            <a:r>
              <a:rPr lang="en-US" altLang="zh-TW" b="1" dirty="0"/>
              <a:t>and </a:t>
            </a:r>
            <a:r>
              <a:rPr lang="en-US" altLang="zh-TW" b="1" dirty="0" smtClean="0"/>
              <a:t>closing</a:t>
            </a:r>
          </a:p>
          <a:p>
            <a:r>
              <a:rPr lang="en-US" altLang="zh-TW" b="1" dirty="0" smtClean="0">
                <a:solidFill>
                  <a:srgbClr val="FF0000"/>
                </a:solidFill>
              </a:rPr>
              <a:t>Hit-or-miss </a:t>
            </a:r>
            <a:r>
              <a:rPr lang="en-US" altLang="zh-TW" b="1" dirty="0">
                <a:solidFill>
                  <a:srgbClr val="FF0000"/>
                </a:solidFill>
              </a:rPr>
              <a:t>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4025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b="1" dirty="0"/>
              <a:t>Preliminaries</a:t>
            </a:r>
            <a:br>
              <a:rPr lang="en-US" altLang="zh-TW" b="1" dirty="0"/>
            </a:br>
            <a:r>
              <a:rPr lang="en-US" dirty="0" smtClean="0"/>
              <a:t>Basic Concepts in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ubset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nion</a:t>
            </a:r>
          </a:p>
          <a:p>
            <a:endParaRPr lang="en-US" dirty="0" smtClean="0"/>
          </a:p>
          <a:p>
            <a:r>
              <a:rPr lang="en-US" dirty="0" smtClean="0"/>
              <a:t>Intersection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disjoint / mutually exclusive  	</a:t>
            </a:r>
          </a:p>
          <a:p>
            <a:r>
              <a:rPr lang="en-US" dirty="0" smtClean="0"/>
              <a:t>Complement  </a:t>
            </a:r>
          </a:p>
          <a:p>
            <a:r>
              <a:rPr lang="en-US" dirty="0" smtClean="0"/>
              <a:t>Difference</a:t>
            </a:r>
          </a:p>
          <a:p>
            <a:r>
              <a:rPr lang="en-US" dirty="0" smtClean="0"/>
              <a:t>Reflection</a:t>
            </a:r>
          </a:p>
          <a:p>
            <a:r>
              <a:rPr lang="en-US" dirty="0" smtClean="0"/>
              <a:t>Translation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066800" y="3886200"/>
            <a:ext cx="723899" cy="380999"/>
          </a:xfrm>
          <a:prstGeom prst="rect">
            <a:avLst/>
          </a:prstGeom>
          <a:noFill/>
          <a:ln>
            <a:noFill/>
          </a:ln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495800" y="4343400"/>
            <a:ext cx="1082041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1062939" y="2414791"/>
            <a:ext cx="689661" cy="328409"/>
          </a:xfrm>
          <a:prstGeom prst="rect">
            <a:avLst/>
          </a:prstGeom>
          <a:noFill/>
          <a:ln>
            <a:noFill/>
          </a:ln>
        </p:spPr>
      </p:pic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066800" y="3124200"/>
            <a:ext cx="723900" cy="381000"/>
          </a:xfrm>
          <a:prstGeom prst="rect">
            <a:avLst/>
          </a:prstGeom>
          <a:noFill/>
          <a:ln>
            <a:noFill/>
          </a:ln>
        </p:spPr>
      </p:pic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2743200" y="4724400"/>
            <a:ext cx="1988683" cy="342876"/>
          </a:xfrm>
          <a:prstGeom prst="rect">
            <a:avLst/>
          </a:prstGeom>
          <a:noFill/>
          <a:ln>
            <a:noFill/>
          </a:ln>
        </p:spPr>
      </p:pic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2362200" y="5105400"/>
            <a:ext cx="4267200" cy="333375"/>
          </a:xfrm>
          <a:prstGeom prst="rect">
            <a:avLst/>
          </a:prstGeom>
          <a:noFill/>
          <a:ln>
            <a:noFill/>
          </a:ln>
        </p:spPr>
      </p:pic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8" cstate="print"/>
          <a:stretch>
            <a:fillRect/>
          </a:stretch>
        </p:blipFill>
        <p:spPr bwMode="auto">
          <a:xfrm>
            <a:off x="2362200" y="5943600"/>
            <a:ext cx="3459484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2362200" y="5562600"/>
            <a:ext cx="3429000" cy="33783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297151" y="538448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^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01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it-and-miss Transfor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Used to </a:t>
            </a:r>
            <a:r>
              <a:rPr lang="en-US" altLang="zh-CN" smtClean="0">
                <a:solidFill>
                  <a:srgbClr val="FF0000"/>
                </a:solidFill>
              </a:rPr>
              <a:t>look for particular patterns </a:t>
            </a:r>
            <a:r>
              <a:rPr lang="en-US" altLang="zh-CN" smtClean="0"/>
              <a:t>of foreground and background pixels</a:t>
            </a:r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Very simple </a:t>
            </a:r>
            <a:r>
              <a:rPr lang="en-US" altLang="zh-CN" smtClean="0">
                <a:solidFill>
                  <a:srgbClr val="FF0000"/>
                </a:solidFill>
              </a:rPr>
              <a:t>object recogn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All other morphological operations </a:t>
            </a:r>
            <a:r>
              <a:rPr lang="en-US" altLang="zh-CN" smtClean="0">
                <a:solidFill>
                  <a:srgbClr val="009973"/>
                </a:solidFill>
              </a:rPr>
              <a:t>can be derived </a:t>
            </a:r>
            <a:r>
              <a:rPr lang="en-US" altLang="zh-CN" smtClean="0"/>
              <a:t>from it!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Input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Binary Im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Structuring Element, containing 0s and 1s!!</a:t>
            </a:r>
          </a:p>
        </p:txBody>
      </p:sp>
      <p:sp>
        <p:nvSpPr>
          <p:cNvPr id="716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79947C6-E7AC-4124-8BAE-239950BAD5DB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716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BBEA099-561F-4037-ADA9-F0B13AC2FC05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60</a:t>
            </a:fld>
            <a:endParaRPr lang="en-US" altLang="zh-CN" sz="140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46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it-and-miss Transform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imilar to Pattern Matching:</a:t>
            </a: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If</a:t>
            </a:r>
            <a:r>
              <a:rPr lang="en-US" altLang="zh-CN" smtClean="0"/>
              <a:t> foreground and background pixels in the structuring element </a:t>
            </a:r>
            <a:r>
              <a:rPr lang="en-US" altLang="zh-CN" i="1" smtClean="0"/>
              <a:t>exactly match</a:t>
            </a:r>
            <a:r>
              <a:rPr lang="en-US" altLang="zh-CN" smtClean="0"/>
              <a:t> foreground and background pixels in the image, </a:t>
            </a:r>
            <a:r>
              <a:rPr lang="en-US" altLang="zh-CN" smtClean="0">
                <a:solidFill>
                  <a:srgbClr val="FF0000"/>
                </a:solidFill>
              </a:rPr>
              <a:t>then</a:t>
            </a:r>
            <a:r>
              <a:rPr lang="en-US" altLang="zh-CN" smtClean="0"/>
              <a:t> the pixel underneath the origin of the structuring </a:t>
            </a:r>
            <a:r>
              <a:rPr lang="en-US" altLang="zh-CN" u="sng" smtClean="0"/>
              <a:t>element is set to the foreground color.</a:t>
            </a:r>
            <a:r>
              <a:rPr lang="en-US" altLang="zh-CN" smtClean="0"/>
              <a:t> </a:t>
            </a:r>
          </a:p>
          <a:p>
            <a:pPr eaLnBrk="1" hangingPunct="1"/>
            <a:endParaRPr lang="en-US" altLang="zh-CN" smtClean="0"/>
          </a:p>
        </p:txBody>
      </p:sp>
      <p:sp>
        <p:nvSpPr>
          <p:cNvPr id="737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CC22E7C-0174-4EA0-8121-2862AA5D9A42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737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B0C8076-6C63-42EB-B747-C68D11381139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61</a:t>
            </a:fld>
            <a:endParaRPr lang="en-US" altLang="zh-CN" sz="140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07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it-or-miss transform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ind the </a:t>
            </a:r>
            <a:r>
              <a:rPr lang="en-US" altLang="zh-TW">
                <a:solidFill>
                  <a:schemeClr val="hlink"/>
                </a:solidFill>
              </a:rPr>
              <a:t>location of certain shape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97" b="78368"/>
          <a:stretch>
            <a:fillRect/>
          </a:stretch>
        </p:blipFill>
        <p:spPr bwMode="auto">
          <a:xfrm>
            <a:off x="1676400" y="2133600"/>
            <a:ext cx="28194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15" t="21298" b="57343"/>
          <a:stretch>
            <a:fillRect/>
          </a:stretch>
        </p:blipFill>
        <p:spPr bwMode="auto">
          <a:xfrm>
            <a:off x="1701800" y="4200525"/>
            <a:ext cx="281940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1447800" y="391795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52400" y="4027488"/>
            <a:ext cx="116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erosion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708525" y="4713288"/>
            <a:ext cx="3608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Find the set of pixels tha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FF0000"/>
                </a:solidFill>
              </a:rPr>
              <a:t>contain</a:t>
            </a:r>
            <a:r>
              <a:rPr kumimoji="1" lang="en-US" altLang="zh-TW" sz="2400" smtClean="0">
                <a:solidFill>
                  <a:srgbClr val="000000"/>
                </a:solidFill>
              </a:rPr>
              <a:t> shape </a:t>
            </a:r>
            <a:r>
              <a:rPr kumimoji="1" lang="en-US" altLang="zh-TW" sz="2400" i="1" smtClean="0">
                <a:solidFill>
                  <a:srgbClr val="000000"/>
                </a:solidFill>
              </a:rPr>
              <a:t>X</a:t>
            </a:r>
          </a:p>
        </p:txBody>
      </p:sp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74" t="4436" r="25374" b="83281"/>
          <a:stretch>
            <a:fillRect/>
          </a:stretch>
        </p:blipFill>
        <p:spPr bwMode="auto">
          <a:xfrm>
            <a:off x="5029200" y="2851150"/>
            <a:ext cx="838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5257800" y="2393950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i="1" smtClean="0">
                <a:solidFill>
                  <a:srgbClr val="0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166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it-or-miss transformation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7343"/>
          <a:stretch>
            <a:fillRect/>
          </a:stretch>
        </p:blipFill>
        <p:spPr bwMode="auto">
          <a:xfrm>
            <a:off x="228600" y="1557338"/>
            <a:ext cx="3395663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26" b="82483"/>
          <a:stretch>
            <a:fillRect/>
          </a:stretch>
        </p:blipFill>
        <p:spPr bwMode="auto">
          <a:xfrm>
            <a:off x="3581400" y="2624138"/>
            <a:ext cx="20574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7" t="42870" r="9502" b="21298"/>
          <a:stretch>
            <a:fillRect/>
          </a:stretch>
        </p:blipFill>
        <p:spPr bwMode="auto">
          <a:xfrm>
            <a:off x="5638800" y="3957638"/>
            <a:ext cx="3348038" cy="242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733800" y="5062538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886200" y="5095875"/>
            <a:ext cx="1644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Eros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with (W-X)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248400" y="1709738"/>
            <a:ext cx="2555875" cy="8318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Detect object via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82796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358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it-or-miss transform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9013" y="1341438"/>
            <a:ext cx="7772400" cy="4589462"/>
          </a:xfrm>
        </p:spPr>
        <p:txBody>
          <a:bodyPr/>
          <a:lstStyle/>
          <a:p>
            <a:r>
              <a:rPr lang="en-US" altLang="zh-TW"/>
              <a:t>Eliminate un-necessary parts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15" t="21298" b="57343"/>
          <a:stretch>
            <a:fillRect/>
          </a:stretch>
        </p:blipFill>
        <p:spPr bwMode="auto">
          <a:xfrm>
            <a:off x="684213" y="1844824"/>
            <a:ext cx="327660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7" t="42870" r="9502" b="21298"/>
          <a:stretch>
            <a:fillRect/>
          </a:stretch>
        </p:blipFill>
        <p:spPr bwMode="auto">
          <a:xfrm>
            <a:off x="4951413" y="1844824"/>
            <a:ext cx="33480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4" t="78368" r="24434"/>
          <a:stretch>
            <a:fillRect/>
          </a:stretch>
        </p:blipFill>
        <p:spPr bwMode="auto">
          <a:xfrm>
            <a:off x="2894013" y="4200674"/>
            <a:ext cx="30480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3656013" y="3902224"/>
            <a:ext cx="685800" cy="3048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4570413" y="3902224"/>
            <a:ext cx="685800" cy="3048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4119563" y="3664099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smtClean="0">
                <a:solidFill>
                  <a:srgbClr val="000000"/>
                </a:solidFill>
              </a:rPr>
              <a:t>AND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907058" y="6237312"/>
            <a:ext cx="5329238" cy="595313"/>
            <a:chOff x="158" y="3702"/>
            <a:chExt cx="3357" cy="375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158" y="3702"/>
            <a:ext cx="335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8" name="Equation" r:id="rId4" imgW="2044700" imgH="228600" progId="Equation.3">
                    <p:embed/>
                  </p:oleObj>
                </mc:Choice>
                <mc:Fallback>
                  <p:oleObj name="Equation" r:id="rId4" imgW="2044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702"/>
                          <a:ext cx="335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375" y="3787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1232" y="3803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2356" y="3803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206016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rner Detection with Hit-and-miss Transform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uring Elements representing four corners</a:t>
            </a:r>
          </a:p>
        </p:txBody>
      </p:sp>
      <p:sp>
        <p:nvSpPr>
          <p:cNvPr id="7475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27FF583-565A-44CE-9C10-7F6272936545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747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1DF5070-A751-4BC6-89AF-EFFF3E763257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65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74758" name="Picture 4" descr="kerncr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260725"/>
            <a:ext cx="57372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69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rner Detection with Hit-and-miss Transform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each Structuring Element</a:t>
            </a:r>
          </a:p>
          <a:p>
            <a:pPr eaLnBrk="1" hangingPunct="1"/>
            <a:r>
              <a:rPr lang="en-US" altLang="zh-CN" smtClean="0"/>
              <a:t>Use OR operation to combine the four results</a:t>
            </a:r>
          </a:p>
        </p:txBody>
      </p:sp>
      <p:sp>
        <p:nvSpPr>
          <p:cNvPr id="757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89F444C-AA59-41F5-85BA-622953488BA5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757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8A900107-60DD-4BEF-B332-A932D7CCD7E1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66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75782" name="Picture 4" descr="hamcr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33800"/>
            <a:ext cx="6011863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446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/>
              <a:t>Opening </a:t>
            </a:r>
            <a:r>
              <a:rPr lang="en-US" altLang="zh-TW" b="1" dirty="0"/>
              <a:t>and </a:t>
            </a:r>
            <a:r>
              <a:rPr lang="en-US" altLang="zh-TW" b="1" dirty="0" smtClean="0"/>
              <a:t>closing</a:t>
            </a:r>
          </a:p>
          <a:p>
            <a:r>
              <a:rPr lang="en-US" altLang="zh-TW" b="1" dirty="0" smtClean="0"/>
              <a:t>Hit-or-miss </a:t>
            </a:r>
            <a:r>
              <a:rPr lang="en-US" altLang="zh-TW" b="1" dirty="0"/>
              <a:t>transformation</a:t>
            </a:r>
          </a:p>
          <a:p>
            <a:r>
              <a:rPr lang="en-US" altLang="zh-TW" b="1" dirty="0">
                <a:solidFill>
                  <a:srgbClr val="FF0000"/>
                </a:solidFill>
              </a:rPr>
              <a:t>Some basic morphological </a:t>
            </a:r>
            <a:r>
              <a:rPr lang="en-US" altLang="zh-TW" b="1" dirty="0" smtClean="0">
                <a:solidFill>
                  <a:srgbClr val="FF0000"/>
                </a:solidFill>
              </a:rPr>
              <a:t>algorithm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Boundary extraction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Region Filling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Extraction of connected components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Convex hull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Thinning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Thickening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</a:rPr>
              <a:t>Skeleton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r>
              <a:rPr lang="en-US" altLang="zh-CN" b="1" dirty="0"/>
              <a:t>Extensions to Gray-Scale Image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3592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>
                <a:solidFill>
                  <a:schemeClr val="tx1"/>
                </a:solidFill>
              </a:rPr>
              <a:t>Boundary </a:t>
            </a:r>
            <a:r>
              <a:rPr lang="en-US" altLang="zh-TW" sz="4000" dirty="0">
                <a:solidFill>
                  <a:schemeClr val="tx1"/>
                </a:solidFill>
              </a:rPr>
              <a:t>extrac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Extract boundary of a set A:</a:t>
            </a:r>
          </a:p>
          <a:p>
            <a:pPr lvl="1"/>
            <a:r>
              <a:rPr lang="en-US" altLang="zh-TW"/>
              <a:t>First erode A (make A smaller)</a:t>
            </a:r>
          </a:p>
          <a:p>
            <a:pPr lvl="1"/>
            <a:r>
              <a:rPr lang="en-US" altLang="zh-TW"/>
              <a:t>A </a:t>
            </a:r>
            <a:r>
              <a:rPr lang="en-US" altLang="zh-TW">
                <a:latin typeface="Times New Roman"/>
              </a:rPr>
              <a:t>–</a:t>
            </a:r>
            <a:r>
              <a:rPr lang="en-US" altLang="zh-TW"/>
              <a:t> erode(A)</a:t>
            </a:r>
          </a:p>
        </p:txBody>
      </p:sp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7062788" y="596423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7062788" y="61166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5919788" y="5888038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888038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01"/>
          <a:stretch>
            <a:fillRect/>
          </a:stretch>
        </p:blipFill>
        <p:spPr bwMode="auto">
          <a:xfrm>
            <a:off x="1042988" y="3213100"/>
            <a:ext cx="4813300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5599113" y="5926138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00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66398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25413"/>
            <a:ext cx="7793037" cy="11430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Boundary </a:t>
            </a:r>
            <a:r>
              <a:rPr lang="en-US" altLang="zh-TW" dirty="0">
                <a:solidFill>
                  <a:schemeClr val="tx1"/>
                </a:solidFill>
              </a:rPr>
              <a:t>extraction</a:t>
            </a:r>
          </a:p>
        </p:txBody>
      </p:sp>
      <p:pic>
        <p:nvPicPr>
          <p:cNvPr id="6" name="מציין מיקום תוכן 5" descr="Boundary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4800" y="2438400"/>
            <a:ext cx="8463712" cy="3411454"/>
          </a:xfrm>
        </p:spPr>
      </p:pic>
    </p:spTree>
    <p:extLst>
      <p:ext uri="{BB962C8B-B14F-4D97-AF65-F5344CB8AC3E}">
        <p14:creationId xmlns:p14="http://schemas.microsoft.com/office/powerpoint/2010/main" val="72762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1763688" y="692696"/>
            <a:ext cx="6138219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b="1" dirty="0"/>
              <a:t>Preliminari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  <a:ea typeface="新細明體" pitchFamily="18" charset="-120"/>
              </a:rPr>
              <a:t>Some Basic Concepts from Set Theory</a:t>
            </a:r>
            <a:endParaRPr lang="en-US" altLang="zh-TW" sz="2400" dirty="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pic>
        <p:nvPicPr>
          <p:cNvPr id="5928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1889125"/>
            <a:ext cx="7667625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674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8D41467B-348A-4875-9C32-D1201D649E7D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70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089150"/>
            <a:ext cx="5905500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>
          <a:xfrm>
            <a:off x="971550" y="0"/>
            <a:ext cx="7793038" cy="1143000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ea typeface="宋体" charset="-122"/>
              </a:rPr>
              <a:t>Region Filling</a:t>
            </a:r>
            <a:endParaRPr lang="th-TH" dirty="0" smtClean="0"/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1258888" y="1052513"/>
          <a:ext cx="72358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4" imgW="2108200" imgH="241300" progId="Equation.3">
                  <p:embed/>
                </p:oleObj>
              </mc:Choice>
              <mc:Fallback>
                <p:oleObj name="Equation" r:id="rId4" imgW="210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72358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2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7F2BD901-BBE7-4846-828F-904FC811FF6F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71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3"/>
          <a:stretch>
            <a:fillRect/>
          </a:stretch>
        </p:blipFill>
        <p:spPr bwMode="auto">
          <a:xfrm>
            <a:off x="1571625" y="1871663"/>
            <a:ext cx="669607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>
          <a:xfrm>
            <a:off x="402461" y="404664"/>
            <a:ext cx="8748464" cy="1143000"/>
          </a:xfrm>
        </p:spPr>
        <p:txBody>
          <a:bodyPr/>
          <a:lstStyle/>
          <a:p>
            <a:pPr algn="ctr" eaLnBrk="1" hangingPunct="1"/>
            <a:r>
              <a:rPr lang="en-US" altLang="zh-CN" sz="3600" dirty="0" smtClean="0">
                <a:ea typeface="宋体" charset="-122"/>
              </a:rPr>
              <a:t>Extraction of connected components</a:t>
            </a:r>
            <a:endParaRPr lang="th-TH" sz="3600" dirty="0" smtClean="0"/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6357938"/>
            <a:ext cx="6059488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049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 smtClean="0">
                <a:ea typeface="宋体" charset="-122"/>
              </a:rPr>
              <a:t>Convex hull</a:t>
            </a:r>
            <a:endParaRPr lang="th-TH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33400" y="2017713"/>
            <a:ext cx="2752725" cy="4840287"/>
          </a:xfrm>
        </p:spPr>
        <p:txBody>
          <a:bodyPr>
            <a:normAutofit/>
          </a:bodyPr>
          <a:lstStyle/>
          <a:p>
            <a:r>
              <a:rPr lang="en-US" altLang="zh-CN" sz="3000" smtClean="0">
                <a:ea typeface="宋体" charset="-122"/>
              </a:rPr>
              <a:t>A set </a:t>
            </a:r>
            <a:r>
              <a:rPr lang="en-US" altLang="zh-CN" sz="3000" i="1" smtClean="0">
                <a:ea typeface="宋体" charset="-122"/>
              </a:rPr>
              <a:t>A</a:t>
            </a:r>
            <a:r>
              <a:rPr lang="en-US" altLang="zh-CN" sz="3000" smtClean="0">
                <a:ea typeface="宋体" charset="-122"/>
              </a:rPr>
              <a:t> is is said to be convex if the straight line segment joining any two points in A lies entirely within A.</a:t>
            </a:r>
            <a:endParaRPr lang="en-US" altLang="zh-CN" sz="3000" i="1" smtClean="0">
              <a:ea typeface="宋体" charset="-122"/>
            </a:endParaRP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1857375"/>
            <a:ext cx="5805487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3286125" y="5465763"/>
          <a:ext cx="302418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4" imgW="800100" imgH="368300" progId="Equation.3">
                  <p:embed/>
                </p:oleObj>
              </mc:Choice>
              <mc:Fallback>
                <p:oleObj name="Equation" r:id="rId4" imgW="800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465763"/>
                        <a:ext cx="3024188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Group 5"/>
          <p:cNvGrpSpPr>
            <a:grpSpLocks/>
          </p:cNvGrpSpPr>
          <p:nvPr/>
        </p:nvGrpSpPr>
        <p:grpSpPr bwMode="auto">
          <a:xfrm>
            <a:off x="179388" y="260350"/>
            <a:ext cx="8766175" cy="742950"/>
            <a:chOff x="113" y="164"/>
            <a:chExt cx="5522" cy="468"/>
          </a:xfrm>
        </p:grpSpPr>
        <p:graphicFrame>
          <p:nvGraphicFramePr>
            <p:cNvPr id="53256" name="Object 6"/>
            <p:cNvGraphicFramePr>
              <a:graphicFrameLocks noChangeAspect="1"/>
            </p:cNvGraphicFramePr>
            <p:nvPr/>
          </p:nvGraphicFramePr>
          <p:xfrm>
            <a:off x="113" y="164"/>
            <a:ext cx="552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5" name="Equation" r:id="rId6" imgW="2844800" imgH="241300" progId="Equation.3">
                    <p:embed/>
                  </p:oleObj>
                </mc:Choice>
                <mc:Fallback>
                  <p:oleObj name="Equation" r:id="rId6" imgW="2844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64"/>
                          <a:ext cx="552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Oval 7"/>
            <p:cNvSpPr>
              <a:spLocks noChangeArrowheads="1"/>
            </p:cNvSpPr>
            <p:nvPr/>
          </p:nvSpPr>
          <p:spPr bwMode="auto">
            <a:xfrm>
              <a:off x="1257" y="255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</p:grp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9176EC5F-8076-4990-8E7C-B3DB35551ABC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72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35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ngsana New" pitchFamily="18" charset="-34"/>
              </a:defRPr>
            </a:lvl9pPr>
          </a:lstStyle>
          <a:p>
            <a:pPr eaLnBrk="1" hangingPunct="1"/>
            <a:fld id="{6FE2C4EF-38E7-47A0-9C88-FD415394AA70}" type="slidenum">
              <a:rPr lang="en-US" altLang="zh-CN" sz="1400">
                <a:solidFill>
                  <a:srgbClr val="000000"/>
                </a:solidFill>
                <a:latin typeface="Comic Sans MS" pitchFamily="66" charset="0"/>
                <a:cs typeface="Tahoma" pitchFamily="34" charset="0"/>
              </a:rPr>
              <a:pPr eaLnBrk="1" hangingPunct="1"/>
              <a:t>73</a:t>
            </a:fld>
            <a:endParaRPr lang="th-TH" sz="1400">
              <a:solidFill>
                <a:srgbClr val="000000"/>
              </a:solidFill>
              <a:latin typeface="Comic Sans MS" pitchFamily="66" charset="0"/>
              <a:cs typeface="Tahoma" pitchFamily="34" charset="0"/>
            </a:endParaRPr>
          </a:p>
        </p:txBody>
      </p:sp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04813"/>
            <a:ext cx="6299200" cy="599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Thinning</a:t>
            </a:r>
            <a:endParaRPr lang="th-TH" dirty="0" smtClean="0"/>
          </a:p>
        </p:txBody>
      </p:sp>
      <p:grpSp>
        <p:nvGrpSpPr>
          <p:cNvPr id="55301" name="Group 4"/>
          <p:cNvGrpSpPr>
            <a:grpSpLocks/>
          </p:cNvGrpSpPr>
          <p:nvPr/>
        </p:nvGrpSpPr>
        <p:grpSpPr bwMode="auto">
          <a:xfrm>
            <a:off x="250825" y="4076700"/>
            <a:ext cx="3671888" cy="1295400"/>
            <a:chOff x="158" y="2568"/>
            <a:chExt cx="2313" cy="816"/>
          </a:xfrm>
        </p:grpSpPr>
        <p:graphicFrame>
          <p:nvGraphicFramePr>
            <p:cNvPr id="55302" name="Object 5"/>
            <p:cNvGraphicFramePr>
              <a:graphicFrameLocks noChangeAspect="1"/>
            </p:cNvGraphicFramePr>
            <p:nvPr/>
          </p:nvGraphicFramePr>
          <p:xfrm>
            <a:off x="158" y="2568"/>
            <a:ext cx="231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7" name="Equation" r:id="rId4" imgW="1295400" imgH="457200" progId="Equation.3">
                    <p:embed/>
                  </p:oleObj>
                </mc:Choice>
                <mc:Fallback>
                  <p:oleObj name="Equation" r:id="rId4" imgW="1295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568"/>
                          <a:ext cx="231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Oval 6"/>
            <p:cNvSpPr>
              <a:spLocks noChangeArrowheads="1"/>
            </p:cNvSpPr>
            <p:nvPr/>
          </p:nvSpPr>
          <p:spPr bwMode="auto">
            <a:xfrm>
              <a:off x="1897" y="3093"/>
              <a:ext cx="161" cy="1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55304" name="Oval 7"/>
            <p:cNvSpPr>
              <a:spLocks noChangeArrowheads="1"/>
            </p:cNvSpPr>
            <p:nvPr/>
          </p:nvSpPr>
          <p:spPr bwMode="auto">
            <a:xfrm>
              <a:off x="1847" y="2644"/>
              <a:ext cx="161" cy="1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45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Thickening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891338" y="2235200"/>
          <a:ext cx="180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235200"/>
                        <a:ext cx="180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r="25543" b="22057"/>
          <a:stretch>
            <a:fillRect/>
          </a:stretch>
        </p:blipFill>
        <p:spPr bwMode="auto">
          <a:xfrm>
            <a:off x="304800" y="1779588"/>
            <a:ext cx="4494213" cy="366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24" b="3151"/>
          <a:stretch>
            <a:fillRect/>
          </a:stretch>
        </p:blipFill>
        <p:spPr bwMode="auto">
          <a:xfrm>
            <a:off x="342900" y="5668963"/>
            <a:ext cx="7010400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" t="58818" r="91847" b="22057"/>
          <a:stretch>
            <a:fillRect/>
          </a:stretch>
        </p:blipFill>
        <p:spPr>
          <a:xfrm>
            <a:off x="533400" y="4408488"/>
            <a:ext cx="495300" cy="6937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013325" y="1789113"/>
            <a:ext cx="375285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{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} =((…(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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B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) 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B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) … </a:t>
            </a:r>
            <a:r>
              <a:rPr lang="en-US" altLang="zh-CN" i="1" dirty="0" err="1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B</a:t>
            </a:r>
            <a:r>
              <a:rPr lang="en-US" altLang="zh-CN" i="1" baseline="30000" dirty="0" err="1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)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000000"/>
              </a:solidFill>
              <a:latin typeface="Arial" charset="0"/>
              <a:ea typeface="宋体" charset="-122"/>
              <a:sym typeface="Wingdings 2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Thickening is the dual of thinn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operation. Usually, thickening a set 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 is accomplished by thinning 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A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c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, and then complement the result. Then a post-processing </a:t>
            </a:r>
            <a:r>
              <a:rPr lang="en-US" altLang="zh-CN" dirty="0" err="1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prunning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  <a:sym typeface="Wingdings 2" pitchFamily="18" charset="2"/>
              </a:rPr>
              <a:t> process is applied to remove disconnected points as shown to the left. 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5161466" y="1409097"/>
            <a:ext cx="2869331" cy="396081"/>
            <a:chOff x="1208" y="1162"/>
            <a:chExt cx="3260" cy="549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08" y="1162"/>
              <a:ext cx="3260" cy="549"/>
              <a:chOff x="1208" y="1162"/>
              <a:chExt cx="3260" cy="549"/>
            </a:xfrm>
          </p:grpSpPr>
          <p:graphicFrame>
            <p:nvGraphicFramePr>
              <p:cNvPr id="12" name="Object 6"/>
              <p:cNvGraphicFramePr>
                <a:graphicFrameLocks noChangeAspect="1"/>
              </p:cNvGraphicFramePr>
              <p:nvPr/>
            </p:nvGraphicFramePr>
            <p:xfrm>
              <a:off x="1208" y="1162"/>
              <a:ext cx="3260" cy="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29" name="Equation" r:id="rId6" imgW="1206500" imgH="203200" progId="Equation.3">
                      <p:embed/>
                    </p:oleObj>
                  </mc:Choice>
                  <mc:Fallback>
                    <p:oleObj name="Equation" r:id="rId6" imgW="12065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8" y="1162"/>
                            <a:ext cx="3260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3707" y="1288"/>
                <a:ext cx="227" cy="24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  <a:latin typeface="Tahoma" pitchFamily="34" charset="0"/>
                  <a:cs typeface="Angsana New" pitchFamily="18" charset="-34"/>
                </a:endParaRPr>
              </a:p>
            </p:txBody>
          </p:sp>
        </p:grp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1580" y="1304"/>
              <a:ext cx="221" cy="2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220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(c) 2003-2006 by Yu Hen Hu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07"/>
          <a:stretch>
            <a:fillRect/>
          </a:stretch>
        </p:blipFill>
        <p:spPr bwMode="auto">
          <a:xfrm>
            <a:off x="357188" y="1612900"/>
            <a:ext cx="4492625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Skeleton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876800" y="1752600"/>
            <a:ext cx="3924300" cy="27813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</a:pPr>
            <a:r>
              <a:rPr lang="en-US" altLang="zh-CN" sz="1800">
                <a:ea typeface="宋体" charset="-122"/>
              </a:rPr>
              <a:t>A </a:t>
            </a:r>
            <a:r>
              <a:rPr lang="en-US" altLang="zh-CN" sz="1800" u="sng">
                <a:ea typeface="宋体" charset="-122"/>
              </a:rPr>
              <a:t>skeleton</a:t>
            </a:r>
            <a:r>
              <a:rPr lang="en-US" altLang="zh-CN" sz="1800">
                <a:ea typeface="宋体" charset="-122"/>
              </a:rPr>
              <a:t> of a set A consists of points z that is the center of a </a:t>
            </a:r>
            <a:r>
              <a:rPr lang="en-US" altLang="zh-CN" sz="1800" u="sng">
                <a:ea typeface="宋体" charset="-122"/>
              </a:rPr>
              <a:t>maximum disk</a:t>
            </a:r>
            <a:endParaRPr lang="en-US" altLang="zh-CN" sz="1800">
              <a:ea typeface="宋体" charset="-122"/>
            </a:endParaRPr>
          </a:p>
          <a:p>
            <a:pPr marL="0" indent="0">
              <a:buFont typeface="Monotype Sorts" pitchFamily="2" charset="2"/>
              <a:buNone/>
            </a:pPr>
            <a:r>
              <a:rPr lang="en-US" altLang="zh-CN" sz="1800">
                <a:ea typeface="宋体" charset="-122"/>
              </a:rPr>
              <a:t>A </a:t>
            </a:r>
            <a:r>
              <a:rPr lang="en-US" altLang="zh-CN" sz="1800" u="sng">
                <a:ea typeface="宋体" charset="-122"/>
              </a:rPr>
              <a:t>maximum disk</a:t>
            </a:r>
            <a:r>
              <a:rPr lang="en-US" altLang="zh-CN" sz="1800">
                <a:ea typeface="宋体" charset="-122"/>
              </a:rPr>
              <a:t> is a circle in A that can not be enclosed by another circle that is also in A. </a:t>
            </a:r>
          </a:p>
          <a:p>
            <a:pPr marL="0" indent="0">
              <a:buFont typeface="Monotype Sorts" pitchFamily="2" charset="2"/>
              <a:buNone/>
            </a:pPr>
            <a:r>
              <a:rPr lang="en-US" altLang="zh-CN" sz="1800">
                <a:ea typeface="宋体" charset="-122"/>
              </a:rPr>
              <a:t>Figure 9.23. (a) set A, (b), (c) sets of possible maximum disks. (d) dotted line is the skeleton. </a:t>
            </a:r>
          </a:p>
        </p:txBody>
      </p:sp>
    </p:spTree>
    <p:extLst>
      <p:ext uri="{BB962C8B-B14F-4D97-AF65-F5344CB8AC3E}">
        <p14:creationId xmlns:p14="http://schemas.microsoft.com/office/powerpoint/2010/main" val="235695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fld id="{B12E4ACC-59B7-4F10-8F1A-E9C86829DCAB}" type="slidenum">
              <a:rPr lang="en-US" altLang="zh-CN" smtClean="0">
                <a:solidFill>
                  <a:srgbClr val="000000"/>
                </a:solidFill>
              </a:rPr>
              <a:pPr/>
              <a:t>76</a:t>
            </a:fld>
            <a:endParaRPr lang="th-TH">
              <a:solidFill>
                <a:srgbClr val="000000"/>
              </a:solidFill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6" y="764704"/>
            <a:ext cx="8648700" cy="567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97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Preliminaries</a:t>
            </a:r>
            <a:endParaRPr lang="en-US" altLang="zh-TW" b="1" dirty="0">
              <a:solidFill>
                <a:schemeClr val="tx1"/>
              </a:solidFill>
            </a:endParaRPr>
          </a:p>
          <a:p>
            <a:r>
              <a:rPr lang="en-US" altLang="zh-TW" b="1" dirty="0"/>
              <a:t>Dilation and </a:t>
            </a:r>
            <a:r>
              <a:rPr lang="en-US" altLang="zh-TW" b="1" dirty="0" smtClean="0"/>
              <a:t>erosion</a:t>
            </a:r>
          </a:p>
          <a:p>
            <a:r>
              <a:rPr lang="en-US" altLang="zh-TW" b="1" dirty="0" smtClean="0"/>
              <a:t>Opening </a:t>
            </a:r>
            <a:r>
              <a:rPr lang="en-US" altLang="zh-TW" b="1" dirty="0"/>
              <a:t>and </a:t>
            </a:r>
            <a:r>
              <a:rPr lang="en-US" altLang="zh-TW" b="1" dirty="0" smtClean="0"/>
              <a:t>closing</a:t>
            </a:r>
          </a:p>
          <a:p>
            <a:r>
              <a:rPr lang="en-US" altLang="zh-TW" b="1" dirty="0" smtClean="0"/>
              <a:t>Hit-or-miss </a:t>
            </a:r>
            <a:r>
              <a:rPr lang="en-US" altLang="zh-TW" b="1" dirty="0"/>
              <a:t>transformation</a:t>
            </a:r>
          </a:p>
          <a:p>
            <a:r>
              <a:rPr lang="en-US" altLang="zh-TW" b="1" dirty="0"/>
              <a:t>Some basic morphological </a:t>
            </a:r>
            <a:r>
              <a:rPr lang="en-US" altLang="zh-TW" b="1" dirty="0" smtClean="0"/>
              <a:t>algorithm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Extensions </a:t>
            </a:r>
            <a:r>
              <a:rPr lang="en-US" altLang="zh-CN" b="1" dirty="0">
                <a:solidFill>
                  <a:srgbClr val="FF0000"/>
                </a:solidFill>
              </a:rPr>
              <a:t>to Gray-Scale Image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6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FF0000"/>
                </a:solidFill>
                <a:latin typeface="Verdana" pitchFamily="34" charset="0"/>
              </a:rPr>
              <a:t>Extensions to Gray-Scale Images</a:t>
            </a:r>
            <a:endParaRPr lang="zh-CN" altLang="en-US" sz="28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00"/>
                </a:solidFill>
              </a:rPr>
              <a:t>(c) 2003-2006 by Yu Hen Hu</a:t>
            </a:r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31" b="26285"/>
          <a:stretch/>
        </p:blipFill>
        <p:spPr bwMode="auto">
          <a:xfrm>
            <a:off x="-180528" y="1177910"/>
            <a:ext cx="7026027" cy="2918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10241"/>
              </p:ext>
            </p:extLst>
          </p:nvPr>
        </p:nvGraphicFramePr>
        <p:xfrm>
          <a:off x="323528" y="4509120"/>
          <a:ext cx="8451939" cy="50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公式" r:id="rId4" imgW="4012920" imgH="228600" progId="Equation.3">
                  <p:embed/>
                </p:oleObj>
              </mc:Choice>
              <mc:Fallback>
                <p:oleObj name="公式" r:id="rId4" imgW="40129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09120"/>
                        <a:ext cx="8451939" cy="509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71420"/>
              </p:ext>
            </p:extLst>
          </p:nvPr>
        </p:nvGraphicFramePr>
        <p:xfrm>
          <a:off x="80963" y="5301208"/>
          <a:ext cx="90630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公式" r:id="rId6" imgW="4025880" imgH="228600" progId="Equation.3">
                  <p:embed/>
                </p:oleObj>
              </mc:Choice>
              <mc:Fallback>
                <p:oleObj name="公式" r:id="rId6" imgW="4025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5301208"/>
                        <a:ext cx="90630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28" r="63917" b="-1"/>
          <a:stretch/>
        </p:blipFill>
        <p:spPr bwMode="auto">
          <a:xfrm>
            <a:off x="6608802" y="1823594"/>
            <a:ext cx="2535198" cy="138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235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Text Box 2"/>
          <p:cNvSpPr txBox="1">
            <a:spLocks noChangeArrowheads="1"/>
          </p:cNvSpPr>
          <p:nvPr/>
        </p:nvSpPr>
        <p:spPr bwMode="auto">
          <a:xfrm>
            <a:off x="1943100" y="500063"/>
            <a:ext cx="528478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Verdana" pitchFamily="34" charset="0"/>
              </a:rPr>
              <a:t>Extensions to Gray-Scale Images</a:t>
            </a:r>
            <a:endParaRPr lang="en-US" altLang="zh-TW" dirty="0"/>
          </a:p>
        </p:txBody>
      </p:sp>
      <p:pic>
        <p:nvPicPr>
          <p:cNvPr id="49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401763"/>
            <a:ext cx="7038975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34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3717925"/>
            <a:ext cx="7745412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1746149" y="692696"/>
            <a:ext cx="6138219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b="1" dirty="0"/>
              <a:t>Preliminari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  <a:ea typeface="新細明體" pitchFamily="18" charset="-120"/>
              </a:rPr>
              <a:t>Some Basic Concepts from Set Theory</a:t>
            </a:r>
            <a:endParaRPr lang="en-US" altLang="zh-TW" sz="2400" dirty="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495675" y="1630363"/>
          <a:ext cx="21812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Image" r:id="rId4" imgW="2780952" imgH="2514286" progId="Photoshop.Image.8">
                  <p:embed/>
                </p:oleObj>
              </mc:Choice>
              <mc:Fallback>
                <p:oleObj name="Image" r:id="rId4" imgW="2780952" imgH="2514286" progId="Photoshop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630363"/>
                        <a:ext cx="21812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Text Box 6"/>
          <p:cNvSpPr txBox="1">
            <a:spLocks noChangeArrowheads="1"/>
          </p:cNvSpPr>
          <p:nvPr/>
        </p:nvSpPr>
        <p:spPr bwMode="auto">
          <a:xfrm>
            <a:off x="1781175" y="3213100"/>
            <a:ext cx="157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smtClean="0">
                <a:solidFill>
                  <a:srgbClr val="000000"/>
                </a:solidFill>
                <a:ea typeface="新細明體" pitchFamily="18" charset="-120"/>
              </a:rPr>
              <a:t>Translation</a:t>
            </a:r>
          </a:p>
        </p:txBody>
      </p:sp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4779963" y="3587750"/>
            <a:ext cx="145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smtClean="0">
                <a:solidFill>
                  <a:srgbClr val="000000"/>
                </a:solidFill>
                <a:ea typeface="新細明體" pitchFamily="18" charset="-120"/>
              </a:rPr>
              <a:t>Reflection</a:t>
            </a:r>
          </a:p>
        </p:txBody>
      </p:sp>
      <p:sp>
        <p:nvSpPr>
          <p:cNvPr id="440330" name="Line 10"/>
          <p:cNvSpPr>
            <a:spLocks noChangeShapeType="1"/>
          </p:cNvSpPr>
          <p:nvPr/>
        </p:nvSpPr>
        <p:spPr bwMode="auto">
          <a:xfrm flipH="1">
            <a:off x="2952750" y="3087688"/>
            <a:ext cx="825500" cy="11239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40331" name="Line 11"/>
          <p:cNvSpPr>
            <a:spLocks noChangeShapeType="1"/>
          </p:cNvSpPr>
          <p:nvPr/>
        </p:nvSpPr>
        <p:spPr bwMode="auto">
          <a:xfrm>
            <a:off x="4646613" y="3432175"/>
            <a:ext cx="0" cy="8842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1560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9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1719263"/>
            <a:ext cx="7123113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9956" name="Text Box 4"/>
          <p:cNvSpPr txBox="1">
            <a:spLocks noChangeArrowheads="1"/>
          </p:cNvSpPr>
          <p:nvPr/>
        </p:nvSpPr>
        <p:spPr bwMode="auto">
          <a:xfrm>
            <a:off x="1943100" y="500063"/>
            <a:ext cx="528478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Verdana" pitchFamily="34" charset="0"/>
              </a:rPr>
              <a:t>Extensions to Gray-Scale Images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05545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0280"/>
            <a:ext cx="82296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b="1" u="sng" dirty="0" smtClean="0"/>
              <a:t>Morphological smoothing</a:t>
            </a:r>
          </a:p>
          <a:p>
            <a:pPr lvl="1"/>
            <a:r>
              <a:rPr lang="en-US" dirty="0" smtClean="0"/>
              <a:t>Perform </a:t>
            </a:r>
            <a:r>
              <a:rPr lang="en-US" i="1" dirty="0" smtClean="0"/>
              <a:t>opening </a:t>
            </a:r>
            <a:r>
              <a:rPr lang="en-US" dirty="0" smtClean="0"/>
              <a:t>followed by a </a:t>
            </a:r>
            <a:r>
              <a:rPr lang="en-US" i="1" dirty="0" smtClean="0"/>
              <a:t>closing</a:t>
            </a:r>
          </a:p>
          <a:p>
            <a:pPr lvl="1"/>
            <a:r>
              <a:rPr lang="en-US" dirty="0" smtClean="0"/>
              <a:t>The net result of these two operations is to </a:t>
            </a:r>
            <a:r>
              <a:rPr lang="en-US" b="1" dirty="0" smtClean="0"/>
              <a:t>remove or attenuate both bright and dark artifacts or noise</a:t>
            </a:r>
            <a:r>
              <a:rPr lang="en-US" dirty="0" smtClean="0"/>
              <a:t>.</a:t>
            </a:r>
          </a:p>
          <a:p>
            <a:r>
              <a:rPr lang="en-US" b="1" u="sng" dirty="0" smtClean="0"/>
              <a:t>Morphological gradient</a:t>
            </a:r>
          </a:p>
          <a:p>
            <a:pPr lvl="1"/>
            <a:r>
              <a:rPr lang="en-US" i="1" dirty="0" smtClean="0"/>
              <a:t>Dilation </a:t>
            </a:r>
            <a:r>
              <a:rPr lang="en-US" dirty="0" smtClean="0"/>
              <a:t>and </a:t>
            </a:r>
            <a:r>
              <a:rPr lang="en-US" i="1" dirty="0" smtClean="0"/>
              <a:t>erosion</a:t>
            </a:r>
            <a:r>
              <a:rPr lang="en-US" dirty="0" smtClean="0"/>
              <a:t> are use to compute the </a:t>
            </a:r>
            <a:r>
              <a:rPr lang="en-US" i="1" dirty="0" smtClean="0"/>
              <a:t>morphological gradient</a:t>
            </a:r>
            <a:r>
              <a:rPr lang="en-US" dirty="0" smtClean="0"/>
              <a:t> of an image, denoted g: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It uses to </a:t>
            </a:r>
            <a:r>
              <a:rPr lang="en-US" b="1" dirty="0" smtClean="0"/>
              <a:t>highlights sharp gray-level transitions</a:t>
            </a:r>
            <a:r>
              <a:rPr lang="en-US" dirty="0" smtClean="0"/>
              <a:t> in the input image.</a:t>
            </a:r>
          </a:p>
          <a:p>
            <a:pPr lvl="1"/>
            <a:r>
              <a:rPr lang="en-US" dirty="0" smtClean="0"/>
              <a:t>Obtained using symmetrical structuring elements tend to depend less on edge directionality. 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4800600"/>
            <a:ext cx="3276600" cy="380999"/>
          </a:xfrm>
          <a:prstGeom prst="rect">
            <a:avLst/>
          </a:prstGeom>
          <a:noFill/>
        </p:spPr>
      </p:pic>
      <p:sp>
        <p:nvSpPr>
          <p:cNvPr id="7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27806" y="1246924"/>
            <a:ext cx="7688387" cy="600164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600" dirty="0">
                <a:solidFill>
                  <a:srgbClr val="FF0000"/>
                </a:solidFill>
                <a:latin typeface="Verdana" pitchFamily="34" charset="0"/>
              </a:rPr>
              <a:t>Extensions to Gray-Scale Images</a:t>
            </a:r>
            <a:endParaRPr lang="en-US" altLang="zh-TW" sz="3600" dirty="0"/>
          </a:p>
        </p:txBody>
      </p:sp>
    </p:spTree>
    <p:extLst>
      <p:ext uri="{BB962C8B-B14F-4D97-AF65-F5344CB8AC3E}">
        <p14:creationId xmlns:p14="http://schemas.microsoft.com/office/powerpoint/2010/main" val="279265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0280"/>
            <a:ext cx="8229600" cy="438912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Morphological smoothing</a:t>
            </a:r>
          </a:p>
          <a:p>
            <a:endParaRPr lang="en-US" b="1" u="sng" dirty="0" smtClean="0"/>
          </a:p>
          <a:p>
            <a:endParaRPr lang="en-US" b="1" u="sng" dirty="0" smtClean="0"/>
          </a:p>
          <a:p>
            <a:endParaRPr lang="en-US" b="1" u="sng" dirty="0" smtClean="0"/>
          </a:p>
          <a:p>
            <a:endParaRPr lang="en-US" b="1" u="sng" dirty="0" smtClean="0"/>
          </a:p>
          <a:p>
            <a:r>
              <a:rPr lang="en-US" b="1" u="sng" dirty="0" smtClean="0"/>
              <a:t>Morphological gradient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88163" y="2362200"/>
            <a:ext cx="2255837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7375" y="4638675"/>
            <a:ext cx="22066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27806" y="1246924"/>
            <a:ext cx="7688387" cy="600164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600" dirty="0">
                <a:solidFill>
                  <a:srgbClr val="FF0000"/>
                </a:solidFill>
                <a:latin typeface="Verdana" pitchFamily="34" charset="0"/>
              </a:rPr>
              <a:t>Extensions to Gray-Scale Images</a:t>
            </a:r>
            <a:endParaRPr lang="en-US" altLang="zh-TW" sz="3600" dirty="0"/>
          </a:p>
        </p:txBody>
      </p:sp>
    </p:spTree>
    <p:extLst>
      <p:ext uri="{BB962C8B-B14F-4D97-AF65-F5344CB8AC3E}">
        <p14:creationId xmlns:p14="http://schemas.microsoft.com/office/powerpoint/2010/main" val="190921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9E9398A-FA22-487F-B50C-D7EDC014F7E2}" type="datetime1">
              <a:rPr lang="en-US" altLang="zh-CN">
                <a:solidFill>
                  <a:srgbClr val="000000"/>
                </a:solidFill>
                <a:latin typeface="Arial" charset="0"/>
              </a:rPr>
              <a:pPr/>
              <a:t>12/23/2020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4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C0F7AB5-1F7F-405C-A06B-1A3677C85E2D}" type="slidenum">
              <a:rPr lang="en-US" altLang="zh-CN">
                <a:solidFill>
                  <a:srgbClr val="000000"/>
                </a:solidFill>
                <a:latin typeface="Arial" charset="0"/>
              </a:rPr>
              <a:pPr/>
              <a:t>83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smtClean="0"/>
              <a:t>Textual Segmentation</a:t>
            </a:r>
          </a:p>
        </p:txBody>
      </p:sp>
      <p:sp>
        <p:nvSpPr>
          <p:cNvPr id="6584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1044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216025"/>
            <a:ext cx="5308600" cy="526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942975"/>
            <a:ext cx="1497013" cy="564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8438" name="Rectangle 6"/>
          <p:cNvSpPr>
            <a:spLocks noChangeArrowheads="1"/>
          </p:cNvSpPr>
          <p:nvPr/>
        </p:nvSpPr>
        <p:spPr bwMode="auto">
          <a:xfrm>
            <a:off x="3716338" y="1233488"/>
            <a:ext cx="2698750" cy="2613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658439" name="Rectangle 7"/>
          <p:cNvSpPr>
            <a:spLocks noChangeArrowheads="1"/>
          </p:cNvSpPr>
          <p:nvPr/>
        </p:nvSpPr>
        <p:spPr bwMode="auto">
          <a:xfrm>
            <a:off x="1009650" y="3854450"/>
            <a:ext cx="2698750" cy="2613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658440" name="Rectangle 8"/>
          <p:cNvSpPr>
            <a:spLocks noChangeArrowheads="1"/>
          </p:cNvSpPr>
          <p:nvPr/>
        </p:nvSpPr>
        <p:spPr bwMode="auto">
          <a:xfrm>
            <a:off x="3743325" y="3860800"/>
            <a:ext cx="2698750" cy="2613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21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5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5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65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8" grpId="0" animBg="1"/>
      <p:bldP spid="658439" grpId="0" animBg="1"/>
      <p:bldP spid="65844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852936"/>
            <a:ext cx="8229600" cy="1143000"/>
          </a:xfrm>
        </p:spPr>
        <p:txBody>
          <a:bodyPr/>
          <a:lstStyle/>
          <a:p>
            <a:r>
              <a:rPr lang="en-US" altLang="zh-CN" smtClean="0"/>
              <a:t>End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26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2048" y="116632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TW" b="1" dirty="0" smtClean="0"/>
              <a:t>Preliminaries</a:t>
            </a:r>
            <a:br>
              <a:rPr lang="en-US" altLang="zh-TW" b="1" dirty="0" smtClean="0"/>
            </a:br>
            <a:r>
              <a:rPr lang="en-US" altLang="zh-CN" dirty="0" smtClean="0"/>
              <a:t>Structuring Element (Kernel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Structuring Elements can have varying siz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Usually, element values are 0,1 and none(!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Structural Elements have an origi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For thinning, other values are possi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Empty spots in the Structuring Elements are </a:t>
            </a:r>
            <a:r>
              <a:rPr lang="en-US" altLang="zh-CN" sz="2800" i="1" dirty="0" smtClean="0"/>
              <a:t>don’t care</a:t>
            </a:r>
            <a:r>
              <a:rPr lang="en-US" altLang="zh-CN" sz="2800" dirty="0" smtClean="0"/>
              <a:t>’s!</a:t>
            </a:r>
          </a:p>
        </p:txBody>
      </p:sp>
      <p:sp>
        <p:nvSpPr>
          <p:cNvPr id="2970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A967F05-C2D4-4414-91D6-59A6BCE95F36}" type="datetime5">
              <a:rPr lang="en-US" altLang="zh-CN" sz="1400">
                <a:solidFill>
                  <a:srgbClr val="3333CC"/>
                </a:solidFill>
              </a:rPr>
              <a:pPr eaLnBrk="1" hangingPunct="1"/>
              <a:t>23-Dec-20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6853B76-5F4A-4374-9E9F-BD632933A846}" type="slidenum">
              <a:rPr lang="en-US" altLang="zh-CN" sz="1400">
                <a:solidFill>
                  <a:srgbClr val="3333CC"/>
                </a:solidFill>
              </a:rPr>
              <a:pPr eaLnBrk="1" hangingPunct="1"/>
              <a:t>9</a:t>
            </a:fld>
            <a:endParaRPr lang="en-US" altLang="zh-CN" sz="1400">
              <a:solidFill>
                <a:srgbClr val="3333CC"/>
              </a:solidFill>
            </a:endParaRPr>
          </a:p>
        </p:txBody>
      </p:sp>
      <p:pic>
        <p:nvPicPr>
          <p:cNvPr id="29702" name="Picture 4" descr="strct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810000"/>
            <a:ext cx="47085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1238250" y="4308475"/>
            <a:ext cx="742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Box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3333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3333CC"/>
                </a:solidFill>
              </a:rPr>
              <a:t>Disc</a:t>
            </a:r>
          </a:p>
        </p:txBody>
      </p:sp>
      <p:sp>
        <p:nvSpPr>
          <p:cNvPr id="29704" name="Line 6"/>
          <p:cNvSpPr>
            <a:spLocks noChangeShapeType="1"/>
          </p:cNvSpPr>
          <p:nvPr/>
        </p:nvSpPr>
        <p:spPr bwMode="auto">
          <a:xfrm flipV="1">
            <a:off x="1981200" y="4495800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9705" name="Line 7"/>
          <p:cNvSpPr>
            <a:spLocks noChangeShapeType="1"/>
          </p:cNvSpPr>
          <p:nvPr/>
        </p:nvSpPr>
        <p:spPr bwMode="auto">
          <a:xfrm>
            <a:off x="1981200" y="5257800"/>
            <a:ext cx="5334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9706" name="Rectangle 8"/>
          <p:cNvSpPr>
            <a:spLocks noChangeArrowheads="1"/>
          </p:cNvSpPr>
          <p:nvPr/>
        </p:nvSpPr>
        <p:spPr bwMode="auto">
          <a:xfrm>
            <a:off x="381000" y="6096000"/>
            <a:ext cx="853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smtClean="0">
                <a:solidFill>
                  <a:srgbClr val="000000"/>
                </a:solidFill>
                <a:ea typeface="MS PGothic" pitchFamily="34" charset="-128"/>
              </a:rPr>
              <a:t>Examples of stucturing elements</a:t>
            </a:r>
          </a:p>
        </p:txBody>
      </p:sp>
    </p:spTree>
    <p:extLst>
      <p:ext uri="{BB962C8B-B14F-4D97-AF65-F5344CB8AC3E}">
        <p14:creationId xmlns:p14="http://schemas.microsoft.com/office/powerpoint/2010/main" val="418640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DIP-2E-book-presentations-template">
  <a:themeElements>
    <a:clrScheme name="DIP-2E-book-presentations-template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P-2E-book-presentations-templat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DIP-2E-book-presentations-template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P-2E-book-presentations-template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P-2E-book-presentations-template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P-2E-book-presentations-template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P-2E-book-presentations-template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P-2E-book-presentations-template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P-2E-book-presentations-template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4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dbllines">
  <a:themeElements>
    <a:clrScheme name="dbllin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blline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bl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bllin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8">
        <a:dk1>
          <a:srgbClr val="474747"/>
        </a:dk1>
        <a:lt1>
          <a:srgbClr val="FFFFFF"/>
        </a:lt1>
        <a:dk2>
          <a:srgbClr val="772655"/>
        </a:dk2>
        <a:lt2>
          <a:srgbClr val="00DFCA"/>
        </a:lt2>
        <a:accent1>
          <a:srgbClr val="DC0081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EBAAC1"/>
        </a:accent5>
        <a:accent6>
          <a:srgbClr val="E3E500"/>
        </a:accent6>
        <a:hlink>
          <a:srgbClr val="FE9B03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_dbllines">
  <a:themeElements>
    <a:clrScheme name="dbllin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blline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bl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bllin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8">
        <a:dk1>
          <a:srgbClr val="474747"/>
        </a:dk1>
        <a:lt1>
          <a:srgbClr val="FFFFFF"/>
        </a:lt1>
        <a:dk2>
          <a:srgbClr val="772655"/>
        </a:dk2>
        <a:lt2>
          <a:srgbClr val="00DFCA"/>
        </a:lt2>
        <a:accent1>
          <a:srgbClr val="DC0081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EBAAC1"/>
        </a:accent5>
        <a:accent6>
          <a:srgbClr val="E3E500"/>
        </a:accent6>
        <a:hlink>
          <a:srgbClr val="FE9B03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5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_dbllines">
  <a:themeElements>
    <a:clrScheme name="dbllin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blline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bl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bllin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8">
        <a:dk1>
          <a:srgbClr val="474747"/>
        </a:dk1>
        <a:lt1>
          <a:srgbClr val="FFFFFF"/>
        </a:lt1>
        <a:dk2>
          <a:srgbClr val="772655"/>
        </a:dk2>
        <a:lt2>
          <a:srgbClr val="00DFCA"/>
        </a:lt2>
        <a:accent1>
          <a:srgbClr val="DC0081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EBAAC1"/>
        </a:accent5>
        <a:accent6>
          <a:srgbClr val="E3E500"/>
        </a:accent6>
        <a:hlink>
          <a:srgbClr val="FE9B03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6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7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9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mic Sans MS"/>
        <a:ea typeface=""/>
        <a:cs typeface="Tahoma"/>
      </a:majorFont>
      <a:minorFont>
        <a:latin typeface="Comic Sans MS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mic Sans MS"/>
        <a:ea typeface=""/>
        <a:cs typeface="Tahoma"/>
      </a:majorFont>
      <a:minorFont>
        <a:latin typeface="Comic Sans MS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8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hlink"/>
          </a:solidFill>
          <a:prstDash val="solid"/>
          <a:miter lim="800000"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3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mic Sans MS"/>
        <a:ea typeface=""/>
        <a:cs typeface="Tahoma"/>
      </a:majorFont>
      <a:minorFont>
        <a:latin typeface="Comic Sans MS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ngsana New" pitchFamily="18" charset="-34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3_dbllines">
  <a:themeElements>
    <a:clrScheme name="dbllin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blline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bl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bllin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8">
        <a:dk1>
          <a:srgbClr val="474747"/>
        </a:dk1>
        <a:lt1>
          <a:srgbClr val="FFFFFF"/>
        </a:lt1>
        <a:dk2>
          <a:srgbClr val="772655"/>
        </a:dk2>
        <a:lt2>
          <a:srgbClr val="00DFCA"/>
        </a:lt2>
        <a:accent1>
          <a:srgbClr val="DC0081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EBAAC1"/>
        </a:accent5>
        <a:accent6>
          <a:srgbClr val="E3E500"/>
        </a:accent6>
        <a:hlink>
          <a:srgbClr val="FE9B03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4_dbllines">
  <a:themeElements>
    <a:clrScheme name="dbllin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blline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bl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bllin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llines 8">
        <a:dk1>
          <a:srgbClr val="474747"/>
        </a:dk1>
        <a:lt1>
          <a:srgbClr val="FFFFFF"/>
        </a:lt1>
        <a:dk2>
          <a:srgbClr val="772655"/>
        </a:dk2>
        <a:lt2>
          <a:srgbClr val="00DFCA"/>
        </a:lt2>
        <a:accent1>
          <a:srgbClr val="DC0081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EBAAC1"/>
        </a:accent5>
        <a:accent6>
          <a:srgbClr val="E3E500"/>
        </a:accent6>
        <a:hlink>
          <a:srgbClr val="FE9B03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_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</TotalTime>
  <Words>1776</Words>
  <Application>Microsoft Office PowerPoint</Application>
  <PresentationFormat>全屏显示(4:3)</PresentationFormat>
  <Paragraphs>613</Paragraphs>
  <Slides>8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4</vt:i4>
      </vt:variant>
    </vt:vector>
  </HeadingPairs>
  <TitlesOfParts>
    <vt:vector size="123" baseType="lpstr">
      <vt:lpstr>Office 主题</vt:lpstr>
      <vt:lpstr>Flow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7_Default Design</vt:lpstr>
      <vt:lpstr>8_Default Design</vt:lpstr>
      <vt:lpstr>9_Default Design</vt:lpstr>
      <vt:lpstr>10_Default Design</vt:lpstr>
      <vt:lpstr>DIP-2E-book-presentations-template</vt:lpstr>
      <vt:lpstr>Blends</vt:lpstr>
      <vt:lpstr>1_Blends</vt:lpstr>
      <vt:lpstr>2_Blends</vt:lpstr>
      <vt:lpstr>3_Blends</vt:lpstr>
      <vt:lpstr>4_Blends</vt:lpstr>
      <vt:lpstr>dbllines</vt:lpstr>
      <vt:lpstr>1_dbllines</vt:lpstr>
      <vt:lpstr>5_Blends</vt:lpstr>
      <vt:lpstr>2_dbllines</vt:lpstr>
      <vt:lpstr>6_Blends</vt:lpstr>
      <vt:lpstr>7_Blends</vt:lpstr>
      <vt:lpstr>9_Blends</vt:lpstr>
      <vt:lpstr>11_Blends</vt:lpstr>
      <vt:lpstr>8_Blends</vt:lpstr>
      <vt:lpstr>13_Blends</vt:lpstr>
      <vt:lpstr>3_dbllines</vt:lpstr>
      <vt:lpstr>4_dbllines</vt:lpstr>
      <vt:lpstr>1_Flow</vt:lpstr>
      <vt:lpstr>Compass</vt:lpstr>
      <vt:lpstr>1_Compass</vt:lpstr>
      <vt:lpstr>CorelPhotoPaint.Image.8</vt:lpstr>
      <vt:lpstr>Image</vt:lpstr>
      <vt:lpstr>公式</vt:lpstr>
      <vt:lpstr>Equation</vt:lpstr>
      <vt:lpstr>方程式</vt:lpstr>
      <vt:lpstr>Microsoft 公式 3.0</vt:lpstr>
      <vt:lpstr>PowerPoint 演示文稿</vt:lpstr>
      <vt:lpstr>A first Example: Erosion</vt:lpstr>
      <vt:lpstr>Content</vt:lpstr>
      <vt:lpstr>Preliminaries</vt:lpstr>
      <vt:lpstr>Preliminaries</vt:lpstr>
      <vt:lpstr>Preliminaries Basic Concepts in Set Theory</vt:lpstr>
      <vt:lpstr>PowerPoint 演示文稿</vt:lpstr>
      <vt:lpstr>PowerPoint 演示文稿</vt:lpstr>
      <vt:lpstr>Preliminaries Structuring Element (Kernel)</vt:lpstr>
      <vt:lpstr>Content</vt:lpstr>
      <vt:lpstr>Dilation &amp; Erosion</vt:lpstr>
      <vt:lpstr>Dilation and Erosion</vt:lpstr>
      <vt:lpstr>Content</vt:lpstr>
      <vt:lpstr>Erosion</vt:lpstr>
      <vt:lpstr>Erosion</vt:lpstr>
      <vt:lpstr>Erosion</vt:lpstr>
      <vt:lpstr>Example for Erosion</vt:lpstr>
      <vt:lpstr>Example for Erosion</vt:lpstr>
      <vt:lpstr>Example for Erosion</vt:lpstr>
      <vt:lpstr>Example for Erosion</vt:lpstr>
      <vt:lpstr>Example for Erosion</vt:lpstr>
      <vt:lpstr>Example for Erosion</vt:lpstr>
      <vt:lpstr>Example for Erosion</vt:lpstr>
      <vt:lpstr>Example for Erosion</vt:lpstr>
      <vt:lpstr>Another example of erosion</vt:lpstr>
      <vt:lpstr>Counting Coins</vt:lpstr>
      <vt:lpstr>Example of Erosion (2)</vt:lpstr>
      <vt:lpstr>Content</vt:lpstr>
      <vt:lpstr>Dilation</vt:lpstr>
      <vt:lpstr>Dilation</vt:lpstr>
      <vt:lpstr>Dilation</vt:lpstr>
      <vt:lpstr>Application of dilation:  bridging gaps in images</vt:lpstr>
      <vt:lpstr>Another Dilation Example</vt:lpstr>
      <vt:lpstr>Dilation and erosion are duals</vt:lpstr>
      <vt:lpstr>Content</vt:lpstr>
      <vt:lpstr>Combining erosion and dilation</vt:lpstr>
      <vt:lpstr>Erosion : eliminating irrelevant detail</vt:lpstr>
      <vt:lpstr>Opening &amp; Closing</vt:lpstr>
      <vt:lpstr>Content</vt:lpstr>
      <vt:lpstr>Opening</vt:lpstr>
      <vt:lpstr>Opening</vt:lpstr>
      <vt:lpstr>Opening (cont.)</vt:lpstr>
      <vt:lpstr>Opening</vt:lpstr>
      <vt:lpstr>Opening Example</vt:lpstr>
      <vt:lpstr>Opening Example</vt:lpstr>
      <vt:lpstr>Use Opening for Separating Blobs</vt:lpstr>
      <vt:lpstr>Content</vt:lpstr>
      <vt:lpstr>Closing</vt:lpstr>
      <vt:lpstr>Duality</vt:lpstr>
      <vt:lpstr>Opening &amp; Closing</vt:lpstr>
      <vt:lpstr>Closing</vt:lpstr>
      <vt:lpstr>Closing </vt:lpstr>
      <vt:lpstr>Closing</vt:lpstr>
      <vt:lpstr>Closing Example</vt:lpstr>
      <vt:lpstr>Closing Example 1</vt:lpstr>
      <vt:lpstr>Properties of opening and closing</vt:lpstr>
      <vt:lpstr>Useful: open &amp; close</vt:lpstr>
      <vt:lpstr>PowerPoint 演示文稿</vt:lpstr>
      <vt:lpstr>Content</vt:lpstr>
      <vt:lpstr>Hit-and-miss Transform</vt:lpstr>
      <vt:lpstr>Hit-and-miss Transform</vt:lpstr>
      <vt:lpstr>Hit-or-miss transformation</vt:lpstr>
      <vt:lpstr>Hit-or-miss transformation</vt:lpstr>
      <vt:lpstr>Hit-or-miss transformation</vt:lpstr>
      <vt:lpstr>Corner Detection with Hit-and-miss Transform</vt:lpstr>
      <vt:lpstr>Corner Detection with Hit-and-miss Transform</vt:lpstr>
      <vt:lpstr>Content</vt:lpstr>
      <vt:lpstr>Boundary extraction</vt:lpstr>
      <vt:lpstr>Boundary extraction</vt:lpstr>
      <vt:lpstr>Region Filling</vt:lpstr>
      <vt:lpstr>Extraction of connected components</vt:lpstr>
      <vt:lpstr>Convex hull</vt:lpstr>
      <vt:lpstr>Thinning</vt:lpstr>
      <vt:lpstr>Thickening</vt:lpstr>
      <vt:lpstr>Skeleton</vt:lpstr>
      <vt:lpstr>PowerPoint 演示文稿</vt:lpstr>
      <vt:lpstr>Content</vt:lpstr>
      <vt:lpstr>Extensions to Gray-Scale Images</vt:lpstr>
      <vt:lpstr>PowerPoint 演示文稿</vt:lpstr>
      <vt:lpstr>PowerPoint 演示文稿</vt:lpstr>
      <vt:lpstr>Extensions to Gray-Scale Images</vt:lpstr>
      <vt:lpstr>Extensions to Gray-Scale Images</vt:lpstr>
      <vt:lpstr>Textual Segmentation</vt:lpstr>
      <vt:lpstr>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Convolution, Filtering, and Transformation</dc:title>
  <cp:lastModifiedBy>Windows 用户</cp:lastModifiedBy>
  <cp:revision>79</cp:revision>
  <dcterms:modified xsi:type="dcterms:W3CDTF">2020-12-23T13:55:23Z</dcterms:modified>
</cp:coreProperties>
</file>